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0" r:id="rId15"/>
    <p:sldId id="273" r:id="rId16"/>
    <p:sldId id="272" r:id="rId17"/>
    <p:sldId id="274" r:id="rId18"/>
    <p:sldId id="275" r:id="rId19"/>
    <p:sldId id="277" r:id="rId20"/>
    <p:sldId id="276" r:id="rId21"/>
    <p:sldId id="278" r:id="rId22"/>
    <p:sldId id="279" r:id="rId23"/>
    <p:sldId id="287" r:id="rId24"/>
    <p:sldId id="280" r:id="rId25"/>
    <p:sldId id="281" r:id="rId26"/>
    <p:sldId id="282" r:id="rId27"/>
    <p:sldId id="283" r:id="rId28"/>
    <p:sldId id="284" r:id="rId29"/>
    <p:sldId id="286" r:id="rId30"/>
    <p:sldId id="285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306" r:id="rId41"/>
    <p:sldId id="307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257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63" y="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6/11/relationships/changesInfo" Target="changesInfos/changesInfo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4077C149-5243-495B-9293-09DA0D4425B9}"/>
    <pc:docChg chg="undo redo custSel addSld delSld modSld sldOrd modMainMaster">
      <pc:chgData name="Daniel Olivença" userId="a14c1f9231420ce7" providerId="LiveId" clId="{4077C149-5243-495B-9293-09DA0D4425B9}" dt="2018-05-24T09:54:23.184" v="2406"/>
      <pc:docMkLst>
        <pc:docMk/>
      </pc:docMkLst>
      <pc:sldChg chg="addSp delSp modSp add modTransition modAnim">
        <pc:chgData name="Daniel Olivença" userId="a14c1f9231420ce7" providerId="LiveId" clId="{4077C149-5243-495B-9293-09DA0D4425B9}" dt="2018-05-23T11:18:16.604" v="1911"/>
        <pc:sldMkLst>
          <pc:docMk/>
          <pc:sldMk cId="4106020896" sldId="256"/>
        </pc:sldMkLst>
        <pc:spChg chg="add del">
          <ac:chgData name="Daniel Olivença" userId="a14c1f9231420ce7" providerId="LiveId" clId="{4077C149-5243-495B-9293-09DA0D4425B9}" dt="2018-05-23T10:57:08.407" v="1883" actId="478"/>
          <ac:spMkLst>
            <pc:docMk/>
            <pc:sldMk cId="4106020896" sldId="256"/>
            <ac:spMk id="2" creationId="{B11DF644-90AF-4A68-A453-C2B7EA0A5F04}"/>
          </ac:spMkLst>
        </pc:spChg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2" creationId="{93448FD8-99C3-44BB-8283-AAE158287D1A}"/>
          </ac:spMkLst>
        </pc:spChg>
        <pc:spChg chg="del">
          <ac:chgData name="Daniel Olivença" userId="a14c1f9231420ce7" providerId="LiveId" clId="{4077C149-5243-495B-9293-09DA0D4425B9}" dt="2018-05-22T11:45:03.592" v="2" actId="478"/>
          <ac:spMkLst>
            <pc:docMk/>
            <pc:sldMk cId="4106020896" sldId="256"/>
            <ac:spMk id="3" creationId="{FC8691BB-C32C-480E-BF5C-334ECF2E54C7}"/>
          </ac:spMkLst>
        </pc:spChg>
        <pc:spChg chg="add mod">
          <ac:chgData name="Daniel Olivença" userId="a14c1f9231420ce7" providerId="LiveId" clId="{4077C149-5243-495B-9293-09DA0D4425B9}" dt="2018-05-23T11:13:29.344" v="1898" actId="1076"/>
          <ac:spMkLst>
            <pc:docMk/>
            <pc:sldMk cId="4106020896" sldId="256"/>
            <ac:spMk id="4" creationId="{0962345A-7091-48FB-867D-CBC617D0B356}"/>
          </ac:spMkLst>
        </pc:spChg>
        <pc:spChg chg="add mod">
          <ac:chgData name="Daniel Olivença" userId="a14c1f9231420ce7" providerId="LiveId" clId="{4077C149-5243-495B-9293-09DA0D4425B9}" dt="2018-05-23T11:13:17.344" v="1896" actId="1076"/>
          <ac:spMkLst>
            <pc:docMk/>
            <pc:sldMk cId="4106020896" sldId="256"/>
            <ac:spMk id="5" creationId="{7DF6CD92-35FC-46C6-8EDF-7BF4C4AD46CB}"/>
          </ac:spMkLst>
        </pc:spChg>
        <pc:spChg chg="add mod">
          <ac:chgData name="Daniel Olivença" userId="a14c1f9231420ce7" providerId="LiveId" clId="{4077C149-5243-495B-9293-09DA0D4425B9}" dt="2018-05-23T11:13:47.392" v="1901" actId="1076"/>
          <ac:spMkLst>
            <pc:docMk/>
            <pc:sldMk cId="4106020896" sldId="256"/>
            <ac:spMk id="6" creationId="{251BB7B8-1932-4225-BA49-93E18C214F18}"/>
          </ac:spMkLst>
        </pc:spChg>
        <pc:picChg chg="add mod">
          <ac:chgData name="Daniel Olivença" userId="a14c1f9231420ce7" providerId="LiveId" clId="{4077C149-5243-495B-9293-09DA0D4425B9}" dt="2018-05-23T11:13:22.033" v="1897" actId="1076"/>
          <ac:picMkLst>
            <pc:docMk/>
            <pc:sldMk cId="4106020896" sldId="256"/>
            <ac:picMk id="3" creationId="{0FBC37BF-13C2-4B31-B4E2-49DE0C9E0EDE}"/>
          </ac:picMkLst>
        </pc:picChg>
      </pc:sldChg>
      <pc:sldChg chg="addSp delSp modSp add modTransition">
        <pc:chgData name="Daniel Olivença" userId="a14c1f9231420ce7" providerId="LiveId" clId="{4077C149-5243-495B-9293-09DA0D4425B9}" dt="2018-05-22T13:07:57.449" v="574" actId="1076"/>
        <pc:sldMkLst>
          <pc:docMk/>
          <pc:sldMk cId="3955776718" sldId="257"/>
        </pc:sldMkLst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2" creationId="{4E4C0EEC-FACB-45D8-A725-0821F78BA704}"/>
          </ac:spMkLst>
        </pc:spChg>
        <pc:spChg chg="del">
          <ac:chgData name="Daniel Olivença" userId="a14c1f9231420ce7" providerId="LiveId" clId="{4077C149-5243-495B-9293-09DA0D4425B9}" dt="2018-05-22T11:46:12.507" v="71" actId="478"/>
          <ac:spMkLst>
            <pc:docMk/>
            <pc:sldMk cId="3955776718" sldId="257"/>
            <ac:spMk id="3" creationId="{3C0B4E84-763A-4DEE-8F3A-AA870EC14B6A}"/>
          </ac:spMkLst>
        </pc:spChg>
        <pc:spChg chg="add mod">
          <ac:chgData name="Daniel Olivença" userId="a14c1f9231420ce7" providerId="LiveId" clId="{4077C149-5243-495B-9293-09DA0D4425B9}" dt="2018-05-22T11:58:38.907" v="290" actId="207"/>
          <ac:spMkLst>
            <pc:docMk/>
            <pc:sldMk cId="3955776718" sldId="257"/>
            <ac:spMk id="4" creationId="{7A7B7F50-55FD-41A7-A9A5-5D83986AA0F0}"/>
          </ac:spMkLst>
        </pc:spChg>
      </pc:sldChg>
      <pc:sldChg chg="addSp delSp modSp add modTransition modAnim">
        <pc:chgData name="Daniel Olivença" userId="a14c1f9231420ce7" providerId="LiveId" clId="{4077C149-5243-495B-9293-09DA0D4425B9}" dt="2018-05-24T09:18:09.386" v="2224"/>
        <pc:sldMkLst>
          <pc:docMk/>
          <pc:sldMk cId="342836843" sldId="258"/>
        </pc:sldMkLst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2" creationId="{EB686DF4-27A0-4027-A854-994D858AFEBF}"/>
          </ac:spMkLst>
        </pc:spChg>
        <pc:spChg chg="del">
          <ac:chgData name="Daniel Olivença" userId="a14c1f9231420ce7" providerId="LiveId" clId="{4077C149-5243-495B-9293-09DA0D4425B9}" dt="2018-05-22T11:58:44.806" v="292" actId="478"/>
          <ac:spMkLst>
            <pc:docMk/>
            <pc:sldMk cId="342836843" sldId="258"/>
            <ac:spMk id="3" creationId="{82FBD442-6801-4716-9D61-87B43CDB108C}"/>
          </ac:spMkLst>
        </pc:spChg>
        <pc:spChg chg="add del mod">
          <ac:chgData name="Daniel Olivença" userId="a14c1f9231420ce7" providerId="LiveId" clId="{4077C149-5243-495B-9293-09DA0D4425B9}" dt="2018-05-24T09:18:08.587" v="2223" actId="478"/>
          <ac:spMkLst>
            <pc:docMk/>
            <pc:sldMk cId="342836843" sldId="258"/>
            <ac:spMk id="4" creationId="{1B76CB19-8D6A-43AE-B8DA-FF76C1711DD5}"/>
          </ac:spMkLst>
        </pc:spChg>
        <pc:spChg chg="add del">
          <ac:chgData name="Daniel Olivença" userId="a14c1f9231420ce7" providerId="LiveId" clId="{4077C149-5243-495B-9293-09DA0D4425B9}" dt="2018-05-22T12:44:53.793" v="365" actId="478"/>
          <ac:spMkLst>
            <pc:docMk/>
            <pc:sldMk cId="342836843" sldId="258"/>
            <ac:spMk id="5" creationId="{917A019B-CD23-4BD6-A259-8A674B0ADC3B}"/>
          </ac:spMkLst>
        </pc:spChg>
        <pc:spChg chg="add">
          <ac:chgData name="Daniel Olivença" userId="a14c1f9231420ce7" providerId="LiveId" clId="{4077C149-5243-495B-9293-09DA0D4425B9}" dt="2018-05-24T09:18:09.386" v="2224"/>
          <ac:spMkLst>
            <pc:docMk/>
            <pc:sldMk cId="342836843" sldId="258"/>
            <ac:spMk id="17" creationId="{2D7F82DA-C1AC-4F80-9E0A-87F39084D208}"/>
          </ac:spMkLst>
        </pc:spChg>
        <pc:grpChg chg="add mod">
          <ac:chgData name="Daniel Olivença" userId="a14c1f9231420ce7" providerId="LiveId" clId="{4077C149-5243-495B-9293-09DA0D4425B9}" dt="2018-05-22T13:04:50.137" v="552" actId="164"/>
          <ac:grpSpMkLst>
            <pc:docMk/>
            <pc:sldMk cId="342836843" sldId="258"/>
            <ac:grpSpMk id="6" creationId="{50246A9A-F536-451A-A96B-0A75D5DAFF86}"/>
          </ac:grpSpMkLst>
        </pc:grpChg>
        <pc:grpChg chg="add del mod">
          <ac:chgData name="Daniel Olivença" userId="a14c1f9231420ce7" providerId="LiveId" clId="{4077C149-5243-495B-9293-09DA0D4425B9}" dt="2018-05-22T13:08:24.181" v="575" actId="478"/>
          <ac:grpSpMkLst>
            <pc:docMk/>
            <pc:sldMk cId="342836843" sldId="258"/>
            <ac:grpSpMk id="7" creationId="{BC510BC9-1360-4E8E-9FDB-65CC4AF25D05}"/>
          </ac:grpSpMkLst>
        </pc:grp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9" creationId="{EC08C4C5-92EE-4B08-80D6-7C72F23F287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" creationId="{7F6BE37A-0E69-4234-AE2D-620B0E46B66F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1" creationId="{121E26E5-91AE-4E60-9622-2B5944926E50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2" creationId="{EB8F9F64-6709-425E-B58D-D15880835735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3" creationId="{BE5E5034-610B-4EFC-8D9D-31B73E4314F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4" creationId="{14B243DC-F006-47AA-A39B-779DCBAA111A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5" creationId="{6382A0EA-53ED-4A4C-9391-A4632B5AFB61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6" creationId="{132A7781-5391-4265-ACE6-15259E1E02C9}"/>
          </ac:picMkLst>
        </pc:picChg>
        <pc:picChg chg="add mod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28" creationId="{38550E85-454F-4721-85BC-60125E048FB6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0" creationId="{8D47F87A-1D3B-4F2D-AAE9-D333BBED8096}"/>
          </ac:picMkLst>
        </pc:picChg>
        <pc:picChg chg="add mod modCrop">
          <ac:chgData name="Daniel Olivença" userId="a14c1f9231420ce7" providerId="LiveId" clId="{4077C149-5243-495B-9293-09DA0D4425B9}" dt="2018-05-22T13:04:50.137" v="552" actId="164"/>
          <ac:picMkLst>
            <pc:docMk/>
            <pc:sldMk cId="342836843" sldId="258"/>
            <ac:picMk id="1032" creationId="{CEA80F95-D967-4FA4-B118-D575EB00BD91}"/>
          </ac:picMkLst>
        </pc:picChg>
        <pc:picChg chg="add mod">
          <ac:chgData name="Daniel Olivença" userId="a14c1f9231420ce7" providerId="LiveId" clId="{4077C149-5243-495B-9293-09DA0D4425B9}" dt="2018-05-22T13:04:54.477" v="553" actId="164"/>
          <ac:picMkLst>
            <pc:docMk/>
            <pc:sldMk cId="342836843" sldId="258"/>
            <ac:picMk id="1034" creationId="{F956013C-98F0-41C6-9FE6-89B2BDA1C984}"/>
          </ac:picMkLst>
        </pc:picChg>
        <pc:picChg chg="add mod modCrop">
          <ac:chgData name="Daniel Olivença" userId="a14c1f9231420ce7" providerId="LiveId" clId="{4077C149-5243-495B-9293-09DA0D4425B9}" dt="2018-05-22T13:07:21.787" v="573" actId="1076"/>
          <ac:picMkLst>
            <pc:docMk/>
            <pc:sldMk cId="342836843" sldId="258"/>
            <ac:picMk id="1036" creationId="{2F0F5B70-962F-4D82-AFEA-DA2A7CA226E3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4T09:17:57.874" v="2222" actId="1076"/>
        <pc:sldMkLst>
          <pc:docMk/>
          <pc:sldMk cId="3732164376" sldId="259"/>
        </pc:sldMkLst>
        <pc:spChg chg="add del mod">
          <ac:chgData name="Daniel Olivença" userId="a14c1f9231420ce7" providerId="LiveId" clId="{4077C149-5243-495B-9293-09DA0D4425B9}" dt="2018-05-22T13:16:52.132" v="581" actId="478"/>
          <ac:spMkLst>
            <pc:docMk/>
            <pc:sldMk cId="3732164376" sldId="259"/>
            <ac:spMk id="3" creationId="{9BF6143B-34F1-48F4-A627-03D2A8DED9A6}"/>
          </ac:spMkLst>
        </pc:spChg>
        <pc:spChg chg="mod">
          <ac:chgData name="Daniel Olivença" userId="a14c1f9231420ce7" providerId="LiveId" clId="{4077C149-5243-495B-9293-09DA0D4425B9}" dt="2018-05-24T09:17:57.874" v="2222" actId="1076"/>
          <ac:spMkLst>
            <pc:docMk/>
            <pc:sldMk cId="3732164376" sldId="259"/>
            <ac:spMk id="4" creationId="{1B76CB19-8D6A-43AE-B8DA-FF76C1711DD5}"/>
          </ac:spMkLst>
        </pc:spChg>
        <pc:grpChg chg="add del mod">
          <ac:chgData name="Daniel Olivença" userId="a14c1f9231420ce7" providerId="LiveId" clId="{4077C149-5243-495B-9293-09DA0D4425B9}" dt="2018-05-22T13:06:38.401" v="567" actId="1076"/>
          <ac:grpSpMkLst>
            <pc:docMk/>
            <pc:sldMk cId="3732164376" sldId="259"/>
            <ac:grpSpMk id="7" creationId="{BC510BC9-1360-4E8E-9FDB-65CC4AF25D05}"/>
          </ac:grpSpMkLst>
        </pc:grpChg>
        <pc:picChg chg="add del mod modCrop">
          <ac:chgData name="Daniel Olivença" userId="a14c1f9231420ce7" providerId="LiveId" clId="{4077C149-5243-495B-9293-09DA0D4425B9}" dt="2018-05-22T13:18:32.713" v="585" actId="478"/>
          <ac:picMkLst>
            <pc:docMk/>
            <pc:sldMk cId="3732164376" sldId="259"/>
            <ac:picMk id="2" creationId="{306898F4-4EA5-44C7-AF65-6F85233B4EED}"/>
          </ac:picMkLst>
        </pc:picChg>
        <pc:picChg chg="add del mod modCrop">
          <ac:chgData name="Daniel Olivença" userId="a14c1f9231420ce7" providerId="LiveId" clId="{4077C149-5243-495B-9293-09DA0D4425B9}" dt="2018-05-22T15:04:38.747" v="710" actId="478"/>
          <ac:picMkLst>
            <pc:docMk/>
            <pc:sldMk cId="3732164376" sldId="259"/>
            <ac:picMk id="5" creationId="{953BD416-0CE6-4B91-B4F0-F0E29F0E8F80}"/>
          </ac:picMkLst>
        </pc:picChg>
        <pc:picChg chg="add del mod modCrop">
          <ac:chgData name="Daniel Olivença" userId="a14c1f9231420ce7" providerId="LiveId" clId="{4077C149-5243-495B-9293-09DA0D4425B9}" dt="2018-05-22T15:06:55.964" v="734" actId="478"/>
          <ac:picMkLst>
            <pc:docMk/>
            <pc:sldMk cId="3732164376" sldId="259"/>
            <ac:picMk id="8" creationId="{6A35AA7E-608D-4B18-A429-F529BBF87FD9}"/>
          </ac:picMkLst>
        </pc:picChg>
        <pc:picChg chg="add mod ord modCrop">
          <ac:chgData name="Daniel Olivença" userId="a14c1f9231420ce7" providerId="LiveId" clId="{4077C149-5243-495B-9293-09DA0D4425B9}" dt="2018-05-22T15:07:36.213" v="744" actId="1076"/>
          <ac:picMkLst>
            <pc:docMk/>
            <pc:sldMk cId="3732164376" sldId="259"/>
            <ac:picMk id="17" creationId="{505E91D6-5FA1-4871-BDFF-B836972ACBA9}"/>
          </ac:picMkLst>
        </pc:picChg>
        <pc:picChg chg="add del mod topLvl">
          <ac:chgData name="Daniel Olivença" userId="a14c1f9231420ce7" providerId="LiveId" clId="{4077C149-5243-495B-9293-09DA0D4425B9}" dt="2018-05-22T13:06:31" v="566" actId="1076"/>
          <ac:picMkLst>
            <pc:docMk/>
            <pc:sldMk cId="3732164376" sldId="259"/>
            <ac:picMk id="1030" creationId="{8D47F87A-1D3B-4F2D-AAE9-D333BBED8096}"/>
          </ac:picMkLst>
        </pc:picChg>
        <pc:picChg chg="mod topLvl">
          <ac:chgData name="Daniel Olivença" userId="a14c1f9231420ce7" providerId="LiveId" clId="{4077C149-5243-495B-9293-09DA0D4425B9}" dt="2018-05-22T13:06:21.626" v="564" actId="478"/>
          <ac:picMkLst>
            <pc:docMk/>
            <pc:sldMk cId="3732164376" sldId="259"/>
            <ac:picMk id="1034" creationId="{F956013C-98F0-41C6-9FE6-89B2BDA1C984}"/>
          </ac:picMkLst>
        </pc:picChg>
        <pc:picChg chg="del">
          <ac:chgData name="Daniel Olivença" userId="a14c1f9231420ce7" providerId="LiveId" clId="{4077C149-5243-495B-9293-09DA0D4425B9}" dt="2018-05-22T13:06:42.275" v="568" actId="478"/>
          <ac:picMkLst>
            <pc:docMk/>
            <pc:sldMk cId="3732164376" sldId="259"/>
            <ac:picMk id="1036" creationId="{2F0F5B70-962F-4D82-AFEA-DA2A7CA226E3}"/>
          </ac:picMkLst>
        </pc:picChg>
      </pc:sldChg>
      <pc:sldChg chg="addSp delSp modSp add">
        <pc:chgData name="Daniel Olivença" userId="a14c1f9231420ce7" providerId="LiveId" clId="{4077C149-5243-495B-9293-09DA0D4425B9}" dt="2018-05-24T09:18:15.250" v="2226"/>
        <pc:sldMkLst>
          <pc:docMk/>
          <pc:sldMk cId="3596084263" sldId="260"/>
        </pc:sldMkLst>
        <pc:spChg chg="add mod">
          <ac:chgData name="Daniel Olivença" userId="a14c1f9231420ce7" providerId="LiveId" clId="{4077C149-5243-495B-9293-09DA0D4425B9}" dt="2018-05-22T13:23:06.484" v="607" actId="692"/>
          <ac:spMkLst>
            <pc:docMk/>
            <pc:sldMk cId="3596084263" sldId="260"/>
            <ac:spMk id="2" creationId="{223A4901-5D9E-4F59-9ECE-24ED23456BB6}"/>
          </ac:spMkLst>
        </pc:spChg>
        <pc:spChg chg="del">
          <ac:chgData name="Daniel Olivença" userId="a14c1f9231420ce7" providerId="LiveId" clId="{4077C149-5243-495B-9293-09DA0D4425B9}" dt="2018-05-24T09:18:14.537" v="2225" actId="478"/>
          <ac:spMkLst>
            <pc:docMk/>
            <pc:sldMk cId="3596084263" sldId="260"/>
            <ac:spMk id="4" creationId="{1B76CB19-8D6A-43AE-B8DA-FF76C1711DD5}"/>
          </ac:spMkLst>
        </pc:spChg>
        <pc:spChg chg="add">
          <ac:chgData name="Daniel Olivença" userId="a14c1f9231420ce7" providerId="LiveId" clId="{4077C149-5243-495B-9293-09DA0D4425B9}" dt="2018-05-24T09:18:15.250" v="2226"/>
          <ac:spMkLst>
            <pc:docMk/>
            <pc:sldMk cId="3596084263" sldId="260"/>
            <ac:spMk id="19" creationId="{62E440C8-2196-47ED-8A9F-70A82939938E}"/>
          </ac:spMkLst>
        </pc:spChg>
        <pc:picChg chg="del">
          <ac:chgData name="Daniel Olivença" userId="a14c1f9231420ce7" providerId="LiveId" clId="{4077C149-5243-495B-9293-09DA0D4425B9}" dt="2018-05-22T15:04:45.486" v="712" actId="478"/>
          <ac:picMkLst>
            <pc:docMk/>
            <pc:sldMk cId="3596084263" sldId="260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39.768" v="745" actId="478"/>
          <ac:picMkLst>
            <pc:docMk/>
            <pc:sldMk cId="3596084263" sldId="260"/>
            <ac:picMk id="19" creationId="{B02DD6BB-BBFD-474D-B987-494044CE8FE2}"/>
          </ac:picMkLst>
        </pc:picChg>
        <pc:picChg chg="add ord">
          <ac:chgData name="Daniel Olivença" userId="a14c1f9231420ce7" providerId="LiveId" clId="{4077C149-5243-495B-9293-09DA0D4425B9}" dt="2018-05-22T15:07:43.772" v="747" actId="167"/>
          <ac:picMkLst>
            <pc:docMk/>
            <pc:sldMk cId="3596084263" sldId="260"/>
            <ac:picMk id="20" creationId="{1045402A-8F1F-498A-8587-F9E2CCA814EC}"/>
          </ac:picMkLst>
        </pc:picChg>
      </pc:sldChg>
      <pc:sldChg chg="addSp delSp modSp add">
        <pc:chgData name="Daniel Olivença" userId="a14c1f9231420ce7" providerId="LiveId" clId="{4077C149-5243-495B-9293-09DA0D4425B9}" dt="2018-05-24T09:18:19.068" v="2228"/>
        <pc:sldMkLst>
          <pc:docMk/>
          <pc:sldMk cId="3150555023" sldId="261"/>
        </pc:sldMkLst>
        <pc:spChg chg="mod">
          <ac:chgData name="Daniel Olivença" userId="a14c1f9231420ce7" providerId="LiveId" clId="{4077C149-5243-495B-9293-09DA0D4425B9}" dt="2018-05-22T13:23:21.848" v="609" actId="1076"/>
          <ac:spMkLst>
            <pc:docMk/>
            <pc:sldMk cId="3150555023" sldId="261"/>
            <ac:spMk id="2" creationId="{223A4901-5D9E-4F59-9ECE-24ED23456BB6}"/>
          </ac:spMkLst>
        </pc:spChg>
        <pc:spChg chg="del">
          <ac:chgData name="Daniel Olivença" userId="a14c1f9231420ce7" providerId="LiveId" clId="{4077C149-5243-495B-9293-09DA0D4425B9}" dt="2018-05-24T09:18:18.367" v="2227" actId="478"/>
          <ac:spMkLst>
            <pc:docMk/>
            <pc:sldMk cId="3150555023" sldId="261"/>
            <ac:spMk id="4" creationId="{1B76CB19-8D6A-43AE-B8DA-FF76C1711DD5}"/>
          </ac:spMkLst>
        </pc:spChg>
        <pc:spChg chg="add">
          <ac:chgData name="Daniel Olivença" userId="a14c1f9231420ce7" providerId="LiveId" clId="{4077C149-5243-495B-9293-09DA0D4425B9}" dt="2018-05-24T09:18:19.068" v="2228"/>
          <ac:spMkLst>
            <pc:docMk/>
            <pc:sldMk cId="3150555023" sldId="261"/>
            <ac:spMk id="19" creationId="{8A75722D-C327-496E-B3A2-72591C4F3E35}"/>
          </ac:spMkLst>
        </pc:spChg>
        <pc:picChg chg="del">
          <ac:chgData name="Daniel Olivença" userId="a14c1f9231420ce7" providerId="LiveId" clId="{4077C149-5243-495B-9293-09DA0D4425B9}" dt="2018-05-22T15:04:54.773" v="715" actId="478"/>
          <ac:picMkLst>
            <pc:docMk/>
            <pc:sldMk cId="3150555023" sldId="261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46.907" v="748" actId="478"/>
          <ac:picMkLst>
            <pc:docMk/>
            <pc:sldMk cId="3150555023" sldId="261"/>
            <ac:picMk id="19" creationId="{132E6A8E-47E6-43B0-9390-8D63621A1EE2}"/>
          </ac:picMkLst>
        </pc:picChg>
        <pc:picChg chg="add ord">
          <ac:chgData name="Daniel Olivença" userId="a14c1f9231420ce7" providerId="LiveId" clId="{4077C149-5243-495B-9293-09DA0D4425B9}" dt="2018-05-22T15:07:50.825" v="750" actId="167"/>
          <ac:picMkLst>
            <pc:docMk/>
            <pc:sldMk cId="3150555023" sldId="261"/>
            <ac:picMk id="20" creationId="{8D4E2098-073A-4877-9DEA-7DD60549B977}"/>
          </ac:picMkLst>
        </pc:picChg>
      </pc:sldChg>
      <pc:sldChg chg="addSp delSp modSp add">
        <pc:chgData name="Daniel Olivença" userId="a14c1f9231420ce7" providerId="LiveId" clId="{4077C149-5243-495B-9293-09DA0D4425B9}" dt="2018-05-24T09:18:23.085" v="2230"/>
        <pc:sldMkLst>
          <pc:docMk/>
          <pc:sldMk cId="2030544128" sldId="262"/>
        </pc:sldMkLst>
        <pc:spChg chg="mod">
          <ac:chgData name="Daniel Olivença" userId="a14c1f9231420ce7" providerId="LiveId" clId="{4077C149-5243-495B-9293-09DA0D4425B9}" dt="2018-05-22T13:23:35.608" v="611" actId="1076"/>
          <ac:spMkLst>
            <pc:docMk/>
            <pc:sldMk cId="2030544128" sldId="262"/>
            <ac:spMk id="2" creationId="{223A4901-5D9E-4F59-9ECE-24ED23456BB6}"/>
          </ac:spMkLst>
        </pc:spChg>
        <pc:spChg chg="del">
          <ac:chgData name="Daniel Olivença" userId="a14c1f9231420ce7" providerId="LiveId" clId="{4077C149-5243-495B-9293-09DA0D4425B9}" dt="2018-05-24T09:18:22.387" v="2229" actId="478"/>
          <ac:spMkLst>
            <pc:docMk/>
            <pc:sldMk cId="2030544128" sldId="262"/>
            <ac:spMk id="4" creationId="{1B76CB19-8D6A-43AE-B8DA-FF76C1711DD5}"/>
          </ac:spMkLst>
        </pc:spChg>
        <pc:spChg chg="add">
          <ac:chgData name="Daniel Olivença" userId="a14c1f9231420ce7" providerId="LiveId" clId="{4077C149-5243-495B-9293-09DA0D4425B9}" dt="2018-05-24T09:18:23.085" v="2230"/>
          <ac:spMkLst>
            <pc:docMk/>
            <pc:sldMk cId="2030544128" sldId="262"/>
            <ac:spMk id="19" creationId="{67F16961-FFA2-472A-9F76-CDC7E37D6B61}"/>
          </ac:spMkLst>
        </pc:spChg>
        <pc:picChg chg="del">
          <ac:chgData name="Daniel Olivença" userId="a14c1f9231420ce7" providerId="LiveId" clId="{4077C149-5243-495B-9293-09DA0D4425B9}" dt="2018-05-22T15:05:04.046" v="718" actId="478"/>
          <ac:picMkLst>
            <pc:docMk/>
            <pc:sldMk cId="2030544128" sldId="262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7:57.278" v="751" actId="478"/>
          <ac:picMkLst>
            <pc:docMk/>
            <pc:sldMk cId="2030544128" sldId="262"/>
            <ac:picMk id="19" creationId="{1DE74345-8F62-4129-90CA-4541BDDEDF64}"/>
          </ac:picMkLst>
        </pc:picChg>
        <pc:picChg chg="add ord">
          <ac:chgData name="Daniel Olivença" userId="a14c1f9231420ce7" providerId="LiveId" clId="{4077C149-5243-495B-9293-09DA0D4425B9}" dt="2018-05-22T15:08:00.843" v="753" actId="167"/>
          <ac:picMkLst>
            <pc:docMk/>
            <pc:sldMk cId="2030544128" sldId="262"/>
            <ac:picMk id="20" creationId="{7631298C-FA8F-4B23-B177-2F933C02F38B}"/>
          </ac:picMkLst>
        </pc:picChg>
      </pc:sldChg>
      <pc:sldChg chg="addSp delSp modSp add">
        <pc:chgData name="Daniel Olivença" userId="a14c1f9231420ce7" providerId="LiveId" clId="{4077C149-5243-495B-9293-09DA0D4425B9}" dt="2018-05-24T09:18:30.371" v="2232"/>
        <pc:sldMkLst>
          <pc:docMk/>
          <pc:sldMk cId="232995285" sldId="264"/>
        </pc:sldMkLst>
        <pc:spChg chg="mod">
          <ac:chgData name="Daniel Olivença" userId="a14c1f9231420ce7" providerId="LiveId" clId="{4077C149-5243-495B-9293-09DA0D4425B9}" dt="2018-05-22T15:08:20.869" v="760" actId="1076"/>
          <ac:spMkLst>
            <pc:docMk/>
            <pc:sldMk cId="232995285" sldId="264"/>
            <ac:spMk id="2" creationId="{223A4901-5D9E-4F59-9ECE-24ED23456BB6}"/>
          </ac:spMkLst>
        </pc:spChg>
        <pc:spChg chg="del mod">
          <ac:chgData name="Daniel Olivença" userId="a14c1f9231420ce7" providerId="LiveId" clId="{4077C149-5243-495B-9293-09DA0D4425B9}" dt="2018-05-24T09:18:29.508" v="2231" actId="478"/>
          <ac:spMkLst>
            <pc:docMk/>
            <pc:sldMk cId="232995285" sldId="264"/>
            <ac:spMk id="4" creationId="{1B76CB19-8D6A-43AE-B8DA-FF76C1711DD5}"/>
          </ac:spMkLst>
        </pc:spChg>
        <pc:spChg chg="add">
          <ac:chgData name="Daniel Olivença" userId="a14c1f9231420ce7" providerId="LiveId" clId="{4077C149-5243-495B-9293-09DA0D4425B9}" dt="2018-05-24T09:18:30.371" v="2232"/>
          <ac:spMkLst>
            <pc:docMk/>
            <pc:sldMk cId="232995285" sldId="264"/>
            <ac:spMk id="19" creationId="{8AF11C28-9971-459E-AEBC-4C86B7605458}"/>
          </ac:spMkLst>
        </pc:spChg>
        <pc:picChg chg="del">
          <ac:chgData name="Daniel Olivença" userId="a14c1f9231420ce7" providerId="LiveId" clId="{4077C149-5243-495B-9293-09DA0D4425B9}" dt="2018-05-22T15:05:25.792" v="724" actId="478"/>
          <ac:picMkLst>
            <pc:docMk/>
            <pc:sldMk cId="232995285" sldId="264"/>
            <ac:picMk id="5" creationId="{953BD416-0CE6-4B91-B4F0-F0E29F0E8F80}"/>
          </ac:picMkLst>
        </pc:picChg>
        <pc:picChg chg="add del ord">
          <ac:chgData name="Daniel Olivença" userId="a14c1f9231420ce7" providerId="LiveId" clId="{4077C149-5243-495B-9293-09DA0D4425B9}" dt="2018-05-22T15:08:09.255" v="755" actId="478"/>
          <ac:picMkLst>
            <pc:docMk/>
            <pc:sldMk cId="232995285" sldId="264"/>
            <ac:picMk id="19" creationId="{34857466-5841-424A-AE0E-8AC80C0F7CBB}"/>
          </ac:picMkLst>
        </pc:picChg>
        <pc:picChg chg="add ord">
          <ac:chgData name="Daniel Olivença" userId="a14c1f9231420ce7" providerId="LiveId" clId="{4077C149-5243-495B-9293-09DA0D4425B9}" dt="2018-05-22T15:08:14.936" v="759" actId="167"/>
          <ac:picMkLst>
            <pc:docMk/>
            <pc:sldMk cId="232995285" sldId="264"/>
            <ac:picMk id="20" creationId="{6C2483FC-BBA9-40A5-9642-BBC1C11A7FDD}"/>
          </ac:picMkLst>
        </pc:picChg>
        <pc:picChg chg="add del">
          <ac:chgData name="Daniel Olivença" userId="a14c1f9231420ce7" providerId="LiveId" clId="{4077C149-5243-495B-9293-09DA0D4425B9}" dt="2018-05-22T15:08:12.479" v="758" actId="478"/>
          <ac:picMkLst>
            <pc:docMk/>
            <pc:sldMk cId="232995285" sldId="264"/>
            <ac:picMk id="21" creationId="{EC7BCAAD-D273-4FEB-90E8-12547B9BFF41}"/>
          </ac:picMkLst>
        </pc:picChg>
      </pc:sldChg>
      <pc:sldChg chg="addSp delSp modSp add">
        <pc:chgData name="Daniel Olivença" userId="a14c1f9231420ce7" providerId="LiveId" clId="{4077C149-5243-495B-9293-09DA0D4425B9}" dt="2018-05-24T09:18:34.387" v="2234"/>
        <pc:sldMkLst>
          <pc:docMk/>
          <pc:sldMk cId="2611175147" sldId="265"/>
        </pc:sldMkLst>
        <pc:spChg chg="del">
          <ac:chgData name="Daniel Olivença" userId="a14c1f9231420ce7" providerId="LiveId" clId="{4077C149-5243-495B-9293-09DA0D4425B9}" dt="2018-05-22T15:05:54.526" v="731" actId="478"/>
          <ac:spMkLst>
            <pc:docMk/>
            <pc:sldMk cId="2611175147" sldId="265"/>
            <ac:spMk id="2" creationId="{223A4901-5D9E-4F59-9ECE-24ED23456BB6}"/>
          </ac:spMkLst>
        </pc:spChg>
        <pc:spChg chg="add del mod">
          <ac:chgData name="Daniel Olivença" userId="a14c1f9231420ce7" providerId="LiveId" clId="{4077C149-5243-495B-9293-09DA0D4425B9}" dt="2018-05-22T13:57:33.421" v="621" actId="478"/>
          <ac:spMkLst>
            <pc:docMk/>
            <pc:sldMk cId="2611175147" sldId="265"/>
            <ac:spMk id="3" creationId="{3EEFBBE9-87BC-4508-8973-8DA3D08D75E1}"/>
          </ac:spMkLst>
        </pc:spChg>
        <pc:spChg chg="del">
          <ac:chgData name="Daniel Olivença" userId="a14c1f9231420ce7" providerId="LiveId" clId="{4077C149-5243-495B-9293-09DA0D4425B9}" dt="2018-05-24T09:18:33.126" v="2233" actId="478"/>
          <ac:spMkLst>
            <pc:docMk/>
            <pc:sldMk cId="2611175147" sldId="265"/>
            <ac:spMk id="4" creationId="{1B76CB19-8D6A-43AE-B8DA-FF76C1711DD5}"/>
          </ac:spMkLst>
        </pc:spChg>
        <pc:spChg chg="add mod">
          <ac:chgData name="Daniel Olivença" userId="a14c1f9231420ce7" providerId="LiveId" clId="{4077C149-5243-495B-9293-09DA0D4425B9}" dt="2018-05-22T13:58:58.469" v="655" actId="692"/>
          <ac:spMkLst>
            <pc:docMk/>
            <pc:sldMk cId="2611175147" sldId="265"/>
            <ac:spMk id="8" creationId="{ADF02952-7E85-473F-A3DA-986B03B2E8DF}"/>
          </ac:spMkLst>
        </pc:spChg>
        <pc:spChg chg="add mod">
          <ac:chgData name="Daniel Olivença" userId="a14c1f9231420ce7" providerId="LiveId" clId="{4077C149-5243-495B-9293-09DA0D4425B9}" dt="2018-05-22T13:58:46.069" v="653" actId="122"/>
          <ac:spMkLst>
            <pc:docMk/>
            <pc:sldMk cId="2611175147" sldId="265"/>
            <ac:spMk id="21" creationId="{8E543443-D723-409D-922D-340C4D8155E3}"/>
          </ac:spMkLst>
        </pc:spChg>
        <pc:spChg chg="add">
          <ac:chgData name="Daniel Olivença" userId="a14c1f9231420ce7" providerId="LiveId" clId="{4077C149-5243-495B-9293-09DA0D4425B9}" dt="2018-05-24T09:18:34.387" v="2234"/>
          <ac:spMkLst>
            <pc:docMk/>
            <pc:sldMk cId="2611175147" sldId="265"/>
            <ac:spMk id="28" creationId="{0125FD0D-296E-4DC9-BDE8-E54E0EDC1838}"/>
          </ac:spMkLst>
        </pc:spChg>
        <pc:spChg chg="add mod">
          <ac:chgData name="Daniel Olivença" userId="a14c1f9231420ce7" providerId="LiveId" clId="{4077C149-5243-495B-9293-09DA0D4425B9}" dt="2018-05-22T15:03:22.520" v="701" actId="20577"/>
          <ac:spMkLst>
            <pc:docMk/>
            <pc:sldMk cId="2611175147" sldId="265"/>
            <ac:spMk id="31" creationId="{14364CB2-7388-4B54-9DCD-9558D0501E1E}"/>
          </ac:spMkLst>
        </pc:spChg>
        <pc:spChg chg="add mod">
          <ac:chgData name="Daniel Olivença" userId="a14c1f9231420ce7" providerId="LiveId" clId="{4077C149-5243-495B-9293-09DA0D4425B9}" dt="2018-05-22T15:03:14.009" v="697" actId="1076"/>
          <ac:spMkLst>
            <pc:docMk/>
            <pc:sldMk cId="2611175147" sldId="265"/>
            <ac:spMk id="32" creationId="{71927082-03B9-4810-9C6E-B849CA30A478}"/>
          </ac:spMkLst>
        </pc:spChg>
        <pc:spChg chg="add del">
          <ac:chgData name="Daniel Olivença" userId="a14c1f9231420ce7" providerId="LiveId" clId="{4077C149-5243-495B-9293-09DA0D4425B9}" dt="2018-05-22T15:08:32.802" v="764" actId="478"/>
          <ac:spMkLst>
            <pc:docMk/>
            <pc:sldMk cId="2611175147" sldId="265"/>
            <ac:spMk id="46" creationId="{5634BEA9-F874-495F-BD38-C3783F84A31E}"/>
          </ac:spMkLst>
        </pc:spChg>
        <pc:spChg chg="add">
          <ac:chgData name="Daniel Olivença" userId="a14c1f9231420ce7" providerId="LiveId" clId="{4077C149-5243-495B-9293-09DA0D4425B9}" dt="2018-05-22T15:08:33.787" v="765" actId="1076"/>
          <ac:spMkLst>
            <pc:docMk/>
            <pc:sldMk cId="2611175147" sldId="265"/>
            <ac:spMk id="48" creationId="{6A535916-2F5E-4883-9165-F6763FDA1F2D}"/>
          </ac:spMkLst>
        </pc:spChg>
        <pc:grpChg chg="mod">
          <ac:chgData name="Daniel Olivença" userId="a14c1f9231420ce7" providerId="LiveId" clId="{4077C149-5243-495B-9293-09DA0D4425B9}" dt="2018-05-22T14:59:30.621" v="694" actId="1076"/>
          <ac:grpSpMkLst>
            <pc:docMk/>
            <pc:sldMk cId="2611175147" sldId="265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4:06:14.937" v="681" actId="1076"/>
          <ac:grpSpMkLst>
            <pc:docMk/>
            <pc:sldMk cId="2611175147" sldId="265"/>
            <ac:grpSpMk id="36" creationId="{7E33EC9D-305A-4E72-B3A8-4049571CD561}"/>
          </ac:grpSpMkLst>
        </pc:grpChg>
        <pc:picChg chg="del mod">
          <ac:chgData name="Daniel Olivença" userId="a14c1f9231420ce7" providerId="LiveId" clId="{4077C149-5243-495B-9293-09DA0D4425B9}" dt="2018-05-22T15:05:49.064" v="728" actId="478"/>
          <ac:picMkLst>
            <pc:docMk/>
            <pc:sldMk cId="2611175147" sldId="265"/>
            <ac:picMk id="5" creationId="{953BD416-0CE6-4B91-B4F0-F0E29F0E8F80}"/>
          </ac:picMkLst>
        </pc:picChg>
        <pc:picChg chg="add del">
          <ac:chgData name="Daniel Olivença" userId="a14c1f9231420ce7" providerId="LiveId" clId="{4077C149-5243-495B-9293-09DA0D4425B9}" dt="2018-05-22T15:05:52.883" v="730" actId="478"/>
          <ac:picMkLst>
            <pc:docMk/>
            <pc:sldMk cId="2611175147" sldId="265"/>
            <ac:picMk id="44" creationId="{8A70540E-A413-4479-B83B-100019120130}"/>
          </ac:picMkLst>
        </pc:picChg>
        <pc:picChg chg="add del">
          <ac:chgData name="Daniel Olivença" userId="a14c1f9231420ce7" providerId="LiveId" clId="{4077C149-5243-495B-9293-09DA0D4425B9}" dt="2018-05-22T15:08:31.864" v="763" actId="478"/>
          <ac:picMkLst>
            <pc:docMk/>
            <pc:sldMk cId="2611175147" sldId="265"/>
            <ac:picMk id="45" creationId="{DD5F450E-0F36-43AA-A838-87135CC70C6A}"/>
          </ac:picMkLst>
        </pc:picChg>
        <pc:picChg chg="add">
          <ac:chgData name="Daniel Olivença" userId="a14c1f9231420ce7" providerId="LiveId" clId="{4077C149-5243-495B-9293-09DA0D4425B9}" dt="2018-05-22T15:08:33.787" v="765" actId="1076"/>
          <ac:picMkLst>
            <pc:docMk/>
            <pc:sldMk cId="2611175147" sldId="265"/>
            <ac:picMk id="47" creationId="{35FCB394-70D3-4722-BE8B-9EE018C26BB8}"/>
          </ac:picMkLst>
        </pc:picChg>
        <pc:cxnChg chg="add del mod">
          <ac:chgData name="Daniel Olivença" userId="a14c1f9231420ce7" providerId="LiveId" clId="{4077C149-5243-495B-9293-09DA0D4425B9}" dt="2018-05-22T13:59:28.198" v="657" actId="478"/>
          <ac:cxnSpMkLst>
            <pc:docMk/>
            <pc:sldMk cId="2611175147" sldId="265"/>
            <ac:cxnSpMk id="18" creationId="{B27B3D80-1F35-4768-8237-6A62BC665C3C}"/>
          </ac:cxnSpMkLst>
        </pc:cxnChg>
        <pc:cxnChg chg="add mod">
          <ac:chgData name="Daniel Olivença" userId="a14c1f9231420ce7" providerId="LiveId" clId="{4077C149-5243-495B-9293-09DA0D4425B9}" dt="2018-05-22T13:59:36.752" v="658" actId="11529"/>
          <ac:cxnSpMkLst>
            <pc:docMk/>
            <pc:sldMk cId="2611175147" sldId="265"/>
            <ac:cxnSpMk id="20" creationId="{D61FBE30-6F47-4386-8752-199479359C89}"/>
          </ac:cxnSpMkLst>
        </pc:cxnChg>
        <pc:cxnChg chg="add mod">
          <ac:chgData name="Daniel Olivença" userId="a14c1f9231420ce7" providerId="LiveId" clId="{4077C149-5243-495B-9293-09DA0D4425B9}" dt="2018-05-22T14:03:30.178" v="669" actId="1076"/>
          <ac:cxnSpMkLst>
            <pc:docMk/>
            <pc:sldMk cId="2611175147" sldId="265"/>
            <ac:cxnSpMk id="23" creationId="{6D974E76-26C2-4E30-B561-7AB350F7B789}"/>
          </ac:cxnSpMkLst>
        </pc:cxnChg>
        <pc:cxnChg chg="add mod">
          <ac:chgData name="Daniel Olivença" userId="a14c1f9231420ce7" providerId="LiveId" clId="{4077C149-5243-495B-9293-09DA0D4425B9}" dt="2018-05-22T14:00:15.888" v="660" actId="11529"/>
          <ac:cxnSpMkLst>
            <pc:docMk/>
            <pc:sldMk cId="2611175147" sldId="265"/>
            <ac:cxnSpMk id="25" creationId="{AF49886D-17A9-4A3A-8491-F3F2E43C4131}"/>
          </ac:cxnSpMkLst>
        </pc:cxnChg>
        <pc:cxnChg chg="add mod">
          <ac:chgData name="Daniel Olivença" userId="a14c1f9231420ce7" providerId="LiveId" clId="{4077C149-5243-495B-9293-09DA0D4425B9}" dt="2018-05-22T14:01:32.905" v="667" actId="14100"/>
          <ac:cxnSpMkLst>
            <pc:docMk/>
            <pc:sldMk cId="2611175147" sldId="265"/>
            <ac:cxnSpMk id="27" creationId="{E6DA7429-8F74-445F-A820-5ECA2C385EB1}"/>
          </ac:cxnSpMkLst>
        </pc:cxnChg>
        <pc:cxnChg chg="add mod">
          <ac:chgData name="Daniel Olivença" userId="a14c1f9231420ce7" providerId="LiveId" clId="{4077C149-5243-495B-9293-09DA0D4425B9}" dt="2018-05-22T15:03:35.767" v="703" actId="14100"/>
          <ac:cxnSpMkLst>
            <pc:docMk/>
            <pc:sldMk cId="2611175147" sldId="265"/>
            <ac:cxnSpMk id="34" creationId="{9E8C4B60-C182-4574-B2E9-D58961F20084}"/>
          </ac:cxnSpMkLst>
        </pc:cxnChg>
      </pc:sldChg>
      <pc:sldChg chg="addSp delSp modSp add addAnim delAnim modAnim">
        <pc:chgData name="Daniel Olivença" userId="a14c1f9231420ce7" providerId="LiveId" clId="{4077C149-5243-495B-9293-09DA0D4425B9}" dt="2018-05-24T09:18:39.317" v="2236"/>
        <pc:sldMkLst>
          <pc:docMk/>
          <pc:sldMk cId="1150464475" sldId="266"/>
        </pc:sldMkLst>
        <pc:spChg chg="add mod">
          <ac:chgData name="Daniel Olivença" userId="a14c1f9231420ce7" providerId="LiveId" clId="{4077C149-5243-495B-9293-09DA0D4425B9}" dt="2018-05-22T15:09:59.048" v="790" actId="1076"/>
          <ac:spMkLst>
            <pc:docMk/>
            <pc:sldMk cId="1150464475" sldId="266"/>
            <ac:spMk id="2" creationId="{B09853F6-8802-4993-8281-2CE4ECDAE254}"/>
          </ac:spMkLst>
        </pc:spChg>
        <pc:spChg chg="add mod">
          <ac:chgData name="Daniel Olivença" userId="a14c1f9231420ce7" providerId="LiveId" clId="{4077C149-5243-495B-9293-09DA0D4425B9}" dt="2018-05-22T15:12:43.335" v="801" actId="164"/>
          <ac:spMkLst>
            <pc:docMk/>
            <pc:sldMk cId="1150464475" sldId="266"/>
            <ac:spMk id="3" creationId="{33DC4EF2-A1AF-457A-AEF7-8E4610BD3994}"/>
          </ac:spMkLst>
        </pc:spChg>
        <pc:spChg chg="del">
          <ac:chgData name="Daniel Olivença" userId="a14c1f9231420ce7" providerId="LiveId" clId="{4077C149-5243-495B-9293-09DA0D4425B9}" dt="2018-05-24T09:18:38.580" v="2235" actId="478"/>
          <ac:spMkLst>
            <pc:docMk/>
            <pc:sldMk cId="1150464475" sldId="266"/>
            <ac:spMk id="4" creationId="{1B76CB19-8D6A-43AE-B8DA-FF76C1711DD5}"/>
          </ac:spMkLst>
        </pc:spChg>
        <pc:spChg chg="mod topLvl">
          <ac:chgData name="Daniel Olivença" userId="a14c1f9231420ce7" providerId="LiveId" clId="{4077C149-5243-495B-9293-09DA0D4425B9}" dt="2018-05-22T15:14:08.647" v="815" actId="164"/>
          <ac:spMkLst>
            <pc:docMk/>
            <pc:sldMk cId="1150464475" sldId="266"/>
            <ac:spMk id="41" creationId="{00A1E1B9-5D1D-4267-934E-89DA25087B65}"/>
          </ac:spMkLst>
        </pc:spChg>
        <pc:spChg chg="add mod">
          <ac:chgData name="Daniel Olivença" userId="a14c1f9231420ce7" providerId="LiveId" clId="{4077C149-5243-495B-9293-09DA0D4425B9}" dt="2018-05-22T15:38:41.953" v="975" actId="1076"/>
          <ac:spMkLst>
            <pc:docMk/>
            <pc:sldMk cId="1150464475" sldId="266"/>
            <ac:spMk id="58" creationId="{3C2449AA-9359-4FEA-9A08-69570FA1DF6F}"/>
          </ac:spMkLst>
        </pc:spChg>
        <pc:spChg chg="add mod ord">
          <ac:chgData name="Daniel Olivença" userId="a14c1f9231420ce7" providerId="LiveId" clId="{4077C149-5243-495B-9293-09DA0D4425B9}" dt="2018-05-22T15:38:35.583" v="971" actId="164"/>
          <ac:spMkLst>
            <pc:docMk/>
            <pc:sldMk cId="1150464475" sldId="266"/>
            <ac:spMk id="65" creationId="{BB48A42E-6675-4978-80CC-092E305B4EA2}"/>
          </ac:spMkLst>
        </pc:spChg>
        <pc:spChg chg="add del mod ord">
          <ac:chgData name="Daniel Olivença" userId="a14c1f9231420ce7" providerId="LiveId" clId="{4077C149-5243-495B-9293-09DA0D4425B9}" dt="2018-05-22T15:37:31.341" v="962" actId="1076"/>
          <ac:spMkLst>
            <pc:docMk/>
            <pc:sldMk cId="1150464475" sldId="266"/>
            <ac:spMk id="67" creationId="{EB416EEC-2841-490C-A096-6ED342BB6D82}"/>
          </ac:spMkLst>
        </pc:spChg>
        <pc:spChg chg="add">
          <ac:chgData name="Daniel Olivença" userId="a14c1f9231420ce7" providerId="LiveId" clId="{4077C149-5243-495B-9293-09DA0D4425B9}" dt="2018-05-24T09:18:39.317" v="2236"/>
          <ac:spMkLst>
            <pc:docMk/>
            <pc:sldMk cId="1150464475" sldId="266"/>
            <ac:spMk id="68" creationId="{B5F91FB4-0ECC-4B54-A842-EF76C3CF9BB9}"/>
          </ac:spMkLst>
        </pc:spChg>
        <pc:grpChg chg="add del mod">
          <ac:chgData name="Daniel Olivença" userId="a14c1f9231420ce7" providerId="LiveId" clId="{4077C149-5243-495B-9293-09DA0D4425B9}" dt="2018-05-22T15:15:42.703" v="837" actId="1076"/>
          <ac:grpSpMkLst>
            <pc:docMk/>
            <pc:sldMk cId="1150464475" sldId="266"/>
            <ac:grpSpMk id="5" creationId="{302724BC-7892-41CC-A553-F0B11A56F5B8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6" creationId="{50246A9A-F536-451A-A96B-0A75D5DAFF86}"/>
          </ac:grpSpMkLst>
        </pc:grpChg>
        <pc:grpChg chg="del">
          <ac:chgData name="Daniel Olivença" userId="a14c1f9231420ce7" providerId="LiveId" clId="{4077C149-5243-495B-9293-09DA0D4425B9}" dt="2018-05-22T15:08:50.692" v="767" actId="478"/>
          <ac:grpSpMkLst>
            <pc:docMk/>
            <pc:sldMk cId="1150464475" sldId="266"/>
            <ac:grpSpMk id="7" creationId="{BC510BC9-1360-4E8E-9FDB-65CC4AF25D05}"/>
          </ac:grpSpMkLst>
        </pc:grpChg>
        <pc:grpChg chg="add del mod">
          <ac:chgData name="Daniel Olivença" userId="a14c1f9231420ce7" providerId="LiveId" clId="{4077C149-5243-495B-9293-09DA0D4425B9}" dt="2018-05-22T15:15:43.209" v="838" actId="478"/>
          <ac:grpSpMkLst>
            <pc:docMk/>
            <pc:sldMk cId="1150464475" sldId="266"/>
            <ac:grpSpMk id="17" creationId="{81C712E9-0C07-48F9-A58E-B8AA557CD0B9}"/>
          </ac:grpSpMkLst>
        </pc:grpChg>
        <pc:grpChg chg="add del mod ord">
          <ac:chgData name="Daniel Olivença" userId="a14c1f9231420ce7" providerId="LiveId" clId="{4077C149-5243-495B-9293-09DA0D4425B9}" dt="2018-05-22T15:15:58.543" v="842" actId="164"/>
          <ac:grpSpMkLst>
            <pc:docMk/>
            <pc:sldMk cId="1150464475" sldId="266"/>
            <ac:grpSpMk id="18" creationId="{33A4A6BB-8E67-4DAC-9BEE-9B9FE9D49BEC}"/>
          </ac:grpSpMkLst>
        </pc:grpChg>
        <pc:grpChg chg="add mod">
          <ac:chgData name="Daniel Olivença" userId="a14c1f9231420ce7" providerId="LiveId" clId="{4077C149-5243-495B-9293-09DA0D4425B9}" dt="2018-05-22T15:38:35.583" v="971" actId="164"/>
          <ac:grpSpMkLst>
            <pc:docMk/>
            <pc:sldMk cId="1150464475" sldId="266"/>
            <ac:grpSpMk id="19" creationId="{6049FEB3-9C19-4277-87DD-92302D2FF480}"/>
          </ac:grpSpMkLst>
        </pc:grpChg>
        <pc:grpChg chg="add mod">
          <ac:chgData name="Daniel Olivença" userId="a14c1f9231420ce7" providerId="LiveId" clId="{4077C149-5243-495B-9293-09DA0D4425B9}" dt="2018-05-22T15:38:47.483" v="976" actId="1076"/>
          <ac:grpSpMkLst>
            <pc:docMk/>
            <pc:sldMk cId="1150464475" sldId="266"/>
            <ac:grpSpMk id="24" creationId="{00EAA5D1-CE83-4568-8977-757D08A90F61}"/>
          </ac:grpSpMkLst>
        </pc:grpChg>
        <pc:grpChg chg="add del mod">
          <ac:chgData name="Daniel Olivença" userId="a14c1f9231420ce7" providerId="LiveId" clId="{4077C149-5243-495B-9293-09DA0D4425B9}" dt="2018-05-22T15:12:09.121" v="795" actId="478"/>
          <ac:grpSpMkLst>
            <pc:docMk/>
            <pc:sldMk cId="1150464475" sldId="266"/>
            <ac:grpSpMk id="29" creationId="{74E41A36-85A2-435D-A468-4D813E989F97}"/>
          </ac:grpSpMkLst>
        </pc:grpChg>
        <pc:grpChg chg="add mod">
          <ac:chgData name="Daniel Olivença" userId="a14c1f9231420ce7" providerId="LiveId" clId="{4077C149-5243-495B-9293-09DA0D4425B9}" dt="2018-05-22T15:12:43.335" v="801" actId="164"/>
          <ac:grpSpMkLst>
            <pc:docMk/>
            <pc:sldMk cId="1150464475" sldId="266"/>
            <ac:grpSpMk id="36" creationId="{23E23669-CCDB-46E3-A008-C0BFB1D8D75B}"/>
          </ac:grpSpMkLst>
        </pc:grpChg>
        <pc:grpChg chg="add del mod">
          <ac:chgData name="Daniel Olivença" userId="a14c1f9231420ce7" providerId="LiveId" clId="{4077C149-5243-495B-9293-09DA0D4425B9}" dt="2018-05-22T15:13:16.186" v="805" actId="165"/>
          <ac:grpSpMkLst>
            <pc:docMk/>
            <pc:sldMk cId="1150464475" sldId="266"/>
            <ac:grpSpMk id="40" creationId="{64F09CCE-654B-4356-B8F4-175AAF5F5F12}"/>
          </ac:grpSpMkLst>
        </pc:grpChg>
        <pc:grpChg chg="del mod topLvl">
          <ac:chgData name="Daniel Olivença" userId="a14c1f9231420ce7" providerId="LiveId" clId="{4077C149-5243-495B-9293-09DA0D4425B9}" dt="2018-05-22T15:13:26.687" v="808" actId="478"/>
          <ac:grpSpMkLst>
            <pc:docMk/>
            <pc:sldMk cId="1150464475" sldId="266"/>
            <ac:grpSpMk id="42" creationId="{5454A15C-7C9B-4C7E-92DE-6388802E89C9}"/>
          </ac:grpSpMkLst>
        </pc:grpChg>
        <pc:grpChg chg="add mod">
          <ac:chgData name="Daniel Olivença" userId="a14c1f9231420ce7" providerId="LiveId" clId="{4077C149-5243-495B-9293-09DA0D4425B9}" dt="2018-05-22T15:14:08.647" v="815" actId="164"/>
          <ac:grpSpMkLst>
            <pc:docMk/>
            <pc:sldMk cId="1150464475" sldId="266"/>
            <ac:grpSpMk id="46" creationId="{06BF029A-86CA-4E66-999B-457F5C63E4B8}"/>
          </ac:grpSpMkLst>
        </pc:grpChg>
        <pc:grpChg chg="add mod">
          <ac:chgData name="Daniel Olivença" userId="a14c1f9231420ce7" providerId="LiveId" clId="{4077C149-5243-495B-9293-09DA0D4425B9}" dt="2018-05-22T15:14:42.450" v="821" actId="164"/>
          <ac:grpSpMkLst>
            <pc:docMk/>
            <pc:sldMk cId="1150464475" sldId="266"/>
            <ac:grpSpMk id="59" creationId="{DC0CDAB7-51C6-4DEA-AB72-FBEF25F3A1AC}"/>
          </ac:grpSpMkLst>
        </pc:grpChg>
        <pc:graphicFrameChg chg="mod">
          <ac:chgData name="Daniel Olivença" userId="a14c1f9231420ce7" providerId="LiveId" clId="{4077C149-5243-495B-9293-09DA0D4425B9}" dt="2018-05-22T15:38:38.947" v="973" actId="1076"/>
          <ac:graphicFrameMkLst>
            <pc:docMk/>
            <pc:sldMk cId="1150464475" sldId="266"/>
            <ac:graphicFrameMk id="64" creationId="{372682FA-A03C-418C-BA5B-A4CA083E851B}"/>
          </ac:graphicFrameMkLst>
        </pc:graphicFrameChg>
        <pc:picChg chg="add del mod">
          <ac:chgData name="Daniel Olivença" userId="a14c1f9231420ce7" providerId="LiveId" clId="{4077C149-5243-495B-9293-09DA0D4425B9}" dt="2018-05-22T15:12:07.941" v="794" actId="478"/>
          <ac:picMkLst>
            <pc:docMk/>
            <pc:sldMk cId="1150464475" sldId="266"/>
            <ac:picMk id="35" creationId="{4920A2F5-8BC1-4BDD-95C3-43F8F0A95848}"/>
          </ac:picMkLst>
        </pc:picChg>
        <pc:picChg chg="add mod">
          <ac:chgData name="Daniel Olivença" userId="a14c1f9231420ce7" providerId="LiveId" clId="{4077C149-5243-495B-9293-09DA0D4425B9}" dt="2018-05-22T15:12:43.335" v="801" actId="164"/>
          <ac:picMkLst>
            <pc:docMk/>
            <pc:sldMk cId="1150464475" sldId="266"/>
            <ac:picMk id="39" creationId="{87D18477-DDAE-46F2-A579-3DB0EE00D54C}"/>
          </ac:picMkLst>
        </pc:picChg>
        <pc:picChg chg="del mod topLvl">
          <ac:chgData name="Daniel Olivença" userId="a14c1f9231420ce7" providerId="LiveId" clId="{4077C149-5243-495B-9293-09DA0D4425B9}" dt="2018-05-22T15:13:28.202" v="809" actId="478"/>
          <ac:picMkLst>
            <pc:docMk/>
            <pc:sldMk cId="1150464475" sldId="266"/>
            <ac:picMk id="43" creationId="{37D52CCF-E9C4-47F0-A08F-A9CB6FB12F85}"/>
          </ac:picMkLst>
        </pc:picChg>
        <pc:picChg chg="mod">
          <ac:chgData name="Daniel Olivença" userId="a14c1f9231420ce7" providerId="LiveId" clId="{4077C149-5243-495B-9293-09DA0D4425B9}" dt="2018-05-22T15:38:06.483" v="967" actId="1076"/>
          <ac:picMkLst>
            <pc:docMk/>
            <pc:sldMk cId="1150464475" sldId="266"/>
            <ac:picMk id="61" creationId="{BB40AD6F-963D-4406-B58E-46B9204AE36B}"/>
          </ac:picMkLst>
        </pc:picChg>
        <pc:cxnChg chg="add mod ord">
          <ac:chgData name="Daniel Olivença" userId="a14c1f9231420ce7" providerId="LiveId" clId="{4077C149-5243-495B-9293-09DA0D4425B9}" dt="2018-05-22T15:38:35.583" v="971" actId="164"/>
          <ac:cxnSpMkLst>
            <pc:docMk/>
            <pc:sldMk cId="1150464475" sldId="266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4T09:18:48.590" v="2239" actId="167"/>
        <pc:sldMkLst>
          <pc:docMk/>
          <pc:sldMk cId="2435044909" sldId="267"/>
        </pc:sldMkLst>
        <pc:spChg chg="del">
          <ac:chgData name="Daniel Olivença" userId="a14c1f9231420ce7" providerId="LiveId" clId="{4077C149-5243-495B-9293-09DA0D4425B9}" dt="2018-05-24T09:18:43.058" v="2237" actId="478"/>
          <ac:spMkLst>
            <pc:docMk/>
            <pc:sldMk cId="2435044909" sldId="267"/>
            <ac:spMk id="4" creationId="{1B76CB19-8D6A-43AE-B8DA-FF76C1711DD5}"/>
          </ac:spMkLst>
        </pc:spChg>
        <pc:spChg chg="add mod">
          <ac:chgData name="Daniel Olivença" userId="a14c1f9231420ce7" providerId="LiveId" clId="{4077C149-5243-495B-9293-09DA0D4425B9}" dt="2018-05-22T17:48:37.458" v="1623" actId="14100"/>
          <ac:spMkLst>
            <pc:docMk/>
            <pc:sldMk cId="2435044909" sldId="267"/>
            <ac:spMk id="24" creationId="{39F5C168-B280-46F8-AEAA-0F77EBC94DE9}"/>
          </ac:spMkLst>
        </pc:spChg>
        <pc:spChg chg="add mod">
          <ac:chgData name="Daniel Olivença" userId="a14c1f9231420ce7" providerId="LiveId" clId="{4077C149-5243-495B-9293-09DA0D4425B9}" dt="2018-05-22T17:48:49.362" v="1628" actId="14100"/>
          <ac:spMkLst>
            <pc:docMk/>
            <pc:sldMk cId="2435044909" sldId="267"/>
            <ac:spMk id="26" creationId="{EB59B040-801B-4E5E-B256-5A28FFC98CA1}"/>
          </ac:spMkLst>
        </pc:spChg>
        <pc:spChg chg="add ord">
          <ac:chgData name="Daniel Olivença" userId="a14c1f9231420ce7" providerId="LiveId" clId="{4077C149-5243-495B-9293-09DA0D4425B9}" dt="2018-05-24T09:18:48.590" v="2239" actId="167"/>
          <ac:spMkLst>
            <pc:docMk/>
            <pc:sldMk cId="2435044909" sldId="267"/>
            <ac:spMk id="28" creationId="{8050A068-0FDA-4328-B1E3-ACFDAB7DA271}"/>
          </ac:spMkLst>
        </pc:spChg>
        <pc:spChg chg="del topLvl">
          <ac:chgData name="Daniel Olivença" userId="a14c1f9231420ce7" providerId="LiveId" clId="{4077C149-5243-495B-9293-09DA0D4425B9}" dt="2018-05-22T15:15:27.124" v="826" actId="478"/>
          <ac:spMkLst>
            <pc:docMk/>
            <pc:sldMk cId="2435044909" sldId="267"/>
            <ac:spMk id="58" creationId="{3C2449AA-9359-4FEA-9A08-69570FA1DF6F}"/>
          </ac:spMkLst>
        </pc:spChg>
        <pc:spChg chg="del">
          <ac:chgData name="Daniel Olivença" userId="a14c1f9231420ce7" providerId="LiveId" clId="{4077C149-5243-495B-9293-09DA0D4425B9}" dt="2018-05-22T15:16:10.445" v="846" actId="478"/>
          <ac:spMkLst>
            <pc:docMk/>
            <pc:sldMk cId="2435044909" sldId="267"/>
            <ac:spMk id="65" creationId="{BB48A42E-6675-4978-80CC-092E305B4EA2}"/>
          </ac:spMkLst>
        </pc:spChg>
        <pc:spChg chg="del">
          <ac:chgData name="Daniel Olivença" userId="a14c1f9231420ce7" providerId="LiveId" clId="{4077C149-5243-495B-9293-09DA0D4425B9}" dt="2018-05-22T15:16:08.185" v="844" actId="478"/>
          <ac:spMkLst>
            <pc:docMk/>
            <pc:sldMk cId="2435044909" sldId="267"/>
            <ac:spMk id="67" creationId="{EB416EEC-2841-490C-A096-6ED342BB6D82}"/>
          </ac:spMkLst>
        </pc:spChg>
        <pc:grpChg chg="del">
          <ac:chgData name="Daniel Olivença" userId="a14c1f9231420ce7" providerId="LiveId" clId="{4077C149-5243-495B-9293-09DA0D4425B9}" dt="2018-05-22T15:15:28.448" v="828" actId="478"/>
          <ac:grpSpMkLst>
            <pc:docMk/>
            <pc:sldMk cId="2435044909" sldId="267"/>
            <ac:grpSpMk id="5" creationId="{302724BC-7892-41CC-A553-F0B11A56F5B8}"/>
          </ac:grpSpMkLst>
        </pc:grpChg>
        <pc:grpChg chg="add mod">
          <ac:chgData name="Daniel Olivença" userId="a14c1f9231420ce7" providerId="LiveId" clId="{4077C149-5243-495B-9293-09DA0D4425B9}" dt="2018-05-22T17:48:20.381" v="1619" actId="1076"/>
          <ac:grpSpMkLst>
            <pc:docMk/>
            <pc:sldMk cId="2435044909" sldId="267"/>
            <ac:grpSpMk id="15" creationId="{65802F9B-F638-48A4-AF31-E3EF3962879A}"/>
          </ac:grpSpMkLst>
        </pc:grpChg>
        <pc:grpChg chg="del">
          <ac:chgData name="Daniel Olivença" userId="a14c1f9231420ce7" providerId="LiveId" clId="{4077C149-5243-495B-9293-09DA0D4425B9}" dt="2018-05-22T15:15:27.916" v="827" actId="478"/>
          <ac:grpSpMkLst>
            <pc:docMk/>
            <pc:sldMk cId="2435044909" sldId="267"/>
            <ac:grpSpMk id="17" creationId="{81C712E9-0C07-48F9-A58E-B8AA557CD0B9}"/>
          </ac:grpSpMkLst>
        </pc:grpChg>
        <pc:grpChg chg="del">
          <ac:chgData name="Daniel Olivença" userId="a14c1f9231420ce7" providerId="LiveId" clId="{4077C149-5243-495B-9293-09DA0D4425B9}" dt="2018-05-22T15:15:27.124" v="826" actId="478"/>
          <ac:grpSpMkLst>
            <pc:docMk/>
            <pc:sldMk cId="2435044909" sldId="267"/>
            <ac:grpSpMk id="18" creationId="{33A4A6BB-8E67-4DAC-9BEE-9B9FE9D49BEC}"/>
          </ac:grpSpMkLst>
        </pc:grpChg>
        <pc:grpChg chg="add del">
          <ac:chgData name="Daniel Olivença" userId="a14c1f9231420ce7" providerId="LiveId" clId="{4077C149-5243-495B-9293-09DA0D4425B9}" dt="2018-05-22T15:39:41.774" v="979" actId="1076"/>
          <ac:grpSpMkLst>
            <pc:docMk/>
            <pc:sldMk cId="2435044909" sldId="267"/>
            <ac:grpSpMk id="44" creationId="{1C709084-2D47-4CB2-8D91-CEE0364AED32}"/>
          </ac:grpSpMkLst>
        </pc:grpChg>
        <pc:grpChg chg="del topLvl">
          <ac:chgData name="Daniel Olivença" userId="a14c1f9231420ce7" providerId="LiveId" clId="{4077C149-5243-495B-9293-09DA0D4425B9}" dt="2018-05-22T15:15:30.789" v="829" actId="478"/>
          <ac:grpSpMkLst>
            <pc:docMk/>
            <pc:sldMk cId="2435044909" sldId="267"/>
            <ac:grpSpMk id="59" creationId="{DC0CDAB7-51C6-4DEA-AB72-FBEF25F3A1AC}"/>
          </ac:grpSpMkLst>
        </pc:grpChg>
        <pc:cxnChg chg="del">
          <ac:chgData name="Daniel Olivença" userId="a14c1f9231420ce7" providerId="LiveId" clId="{4077C149-5243-495B-9293-09DA0D4425B9}" dt="2018-05-22T15:16:09.456" v="845" actId="478"/>
          <ac:cxnSpMkLst>
            <pc:docMk/>
            <pc:sldMk cId="2435044909" sldId="267"/>
            <ac:cxnSpMk id="66" creationId="{2F5F2707-5EDD-417D-B9CD-2FB84F01A871}"/>
          </ac:cxnSpMkLst>
        </pc:cxnChg>
      </pc:sldChg>
      <pc:sldChg chg="addSp delSp modSp add delAnim modAnim">
        <pc:chgData name="Daniel Olivença" userId="a14c1f9231420ce7" providerId="LiveId" clId="{4077C149-5243-495B-9293-09DA0D4425B9}" dt="2018-05-24T09:26:28.217" v="2248"/>
        <pc:sldMkLst>
          <pc:docMk/>
          <pc:sldMk cId="2954777118" sldId="268"/>
        </pc:sldMkLst>
        <pc:spChg chg="mod">
          <ac:chgData name="Daniel Olivença" userId="a14c1f9231420ce7" providerId="LiveId" clId="{4077C149-5243-495B-9293-09DA0D4425B9}" dt="2018-05-22T15:17:10.440" v="852" actId="207"/>
          <ac:spMkLst>
            <pc:docMk/>
            <pc:sldMk cId="2954777118" sldId="268"/>
            <ac:spMk id="2" creationId="{B09853F6-8802-4993-8281-2CE4ECDAE254}"/>
          </ac:spMkLst>
        </pc:spChg>
        <pc:spChg chg="del">
          <ac:chgData name="Daniel Olivença" userId="a14c1f9231420ce7" providerId="LiveId" clId="{4077C149-5243-495B-9293-09DA0D4425B9}" dt="2018-05-24T09:18:55.549" v="2240" actId="478"/>
          <ac:spMkLst>
            <pc:docMk/>
            <pc:sldMk cId="2954777118" sldId="268"/>
            <ac:spMk id="4" creationId="{1B76CB19-8D6A-43AE-B8DA-FF76C1711DD5}"/>
          </ac:spMkLst>
        </pc:spChg>
        <pc:spChg chg="add mod">
          <ac:chgData name="Daniel Olivença" userId="a14c1f9231420ce7" providerId="LiveId" clId="{4077C149-5243-495B-9293-09DA0D4425B9}" dt="2018-05-22T15:18:08.322" v="861" actId="14100"/>
          <ac:spMkLst>
            <pc:docMk/>
            <pc:sldMk cId="2954777118" sldId="268"/>
            <ac:spMk id="15" creationId="{CD22E03D-EC75-4A9F-B475-68AB6D202FE4}"/>
          </ac:spMkLst>
        </pc:spChg>
        <pc:spChg chg="add">
          <ac:chgData name="Daniel Olivença" userId="a14c1f9231420ce7" providerId="LiveId" clId="{4077C149-5243-495B-9293-09DA0D4425B9}" dt="2018-05-24T09:18:56.364" v="2241"/>
          <ac:spMkLst>
            <pc:docMk/>
            <pc:sldMk cId="2954777118" sldId="268"/>
            <ac:spMk id="17" creationId="{8C667139-7C49-44A2-A453-38CA2A096C68}"/>
          </ac:spMkLst>
        </pc:spChg>
        <pc:spChg chg="mod">
          <ac:chgData name="Daniel Olivença" userId="a14c1f9231420ce7" providerId="LiveId" clId="{4077C149-5243-495B-9293-09DA0D4425B9}" dt="2018-05-22T15:17:31.677" v="854" actId="14100"/>
          <ac:spMkLst>
            <pc:docMk/>
            <pc:sldMk cId="2954777118" sldId="268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7:47:07.315" v="1617" actId="478"/>
          <ac:grpSpMkLst>
            <pc:docMk/>
            <pc:sldMk cId="2954777118" sldId="268"/>
            <ac:grpSpMk id="16" creationId="{DA418FE1-287C-4087-AC70-84D203B36B0B}"/>
          </ac:grpSpMkLst>
        </pc:grpChg>
        <pc:picChg chg="add mod modCrop">
          <ac:chgData name="Daniel Olivença" userId="a14c1f9231420ce7" providerId="LiveId" clId="{4077C149-5243-495B-9293-09DA0D4425B9}" dt="2018-05-23T09:26:32.415" v="1663" actId="1076"/>
          <ac:picMkLst>
            <pc:docMk/>
            <pc:sldMk cId="2954777118" sldId="268"/>
            <ac:picMk id="3" creationId="{CF3136C8-4215-4626-8E7E-1F3EED0FDC0E}"/>
          </ac:picMkLst>
        </pc:picChg>
        <pc:picChg chg="add mod">
          <ac:chgData name="Daniel Olivença" userId="a14c1f9231420ce7" providerId="LiveId" clId="{4077C149-5243-495B-9293-09DA0D4425B9}" dt="2018-05-24T09:26:23.899" v="2247" actId="1076"/>
          <ac:picMkLst>
            <pc:docMk/>
            <pc:sldMk cId="2954777118" sldId="268"/>
            <ac:picMk id="5" creationId="{C610C0B7-2D99-47D3-8DC6-FA274F553F00}"/>
          </ac:picMkLst>
        </pc:picChg>
        <pc:picChg chg="mod">
          <ac:chgData name="Daniel Olivença" userId="a14c1f9231420ce7" providerId="LiveId" clId="{4077C149-5243-495B-9293-09DA0D4425B9}" dt="2018-05-22T15:17:51.730" v="857" actId="1076"/>
          <ac:picMkLst>
            <pc:docMk/>
            <pc:sldMk cId="2954777118" sldId="268"/>
            <ac:picMk id="47" creationId="{35FCB394-70D3-4722-BE8B-9EE018C26BB8}"/>
          </ac:picMkLst>
        </pc:picChg>
      </pc:sldChg>
      <pc:sldChg chg="addSp delSp modSp add modAnim">
        <pc:chgData name="Daniel Olivença" userId="a14c1f9231420ce7" providerId="LiveId" clId="{4077C149-5243-495B-9293-09DA0D4425B9}" dt="2018-05-24T09:19:05.588" v="2244" actId="167"/>
        <pc:sldMkLst>
          <pc:docMk/>
          <pc:sldMk cId="1081832280" sldId="269"/>
        </pc:sldMkLst>
        <pc:spChg chg="del">
          <ac:chgData name="Daniel Olivença" userId="a14c1f9231420ce7" providerId="LiveId" clId="{4077C149-5243-495B-9293-09DA0D4425B9}" dt="2018-05-24T09:19:00.715" v="2242" actId="478"/>
          <ac:spMkLst>
            <pc:docMk/>
            <pc:sldMk cId="1081832280" sldId="269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5:18:19.644" v="863" actId="478"/>
          <ac:spMkLst>
            <pc:docMk/>
            <pc:sldMk cId="1081832280" sldId="269"/>
            <ac:spMk id="15" creationId="{CD22E03D-EC75-4A9F-B475-68AB6D202FE4}"/>
          </ac:spMkLst>
        </pc:spChg>
        <pc:spChg chg="add ord">
          <ac:chgData name="Daniel Olivença" userId="a14c1f9231420ce7" providerId="LiveId" clId="{4077C149-5243-495B-9293-09DA0D4425B9}" dt="2018-05-24T09:19:05.588" v="2244" actId="167"/>
          <ac:spMkLst>
            <pc:docMk/>
            <pc:sldMk cId="1081832280" sldId="269"/>
            <ac:spMk id="17" creationId="{14A38092-F25C-454E-B4EA-DD959810B624}"/>
          </ac:spMkLst>
        </pc:spChg>
        <pc:spChg chg="mod">
          <ac:chgData name="Daniel Olivença" userId="a14c1f9231420ce7" providerId="LiveId" clId="{4077C149-5243-495B-9293-09DA0D4425B9}" dt="2018-05-22T15:19:09.024" v="865" actId="1076"/>
          <ac:spMkLst>
            <pc:docMk/>
            <pc:sldMk cId="1081832280" sldId="269"/>
            <ac:spMk id="48" creationId="{6A535916-2F5E-4883-9165-F6763FDA1F2D}"/>
          </ac:spMkLst>
        </pc:spChg>
        <pc:picChg chg="add mod">
          <ac:chgData name="Daniel Olivença" userId="a14c1f9231420ce7" providerId="LiveId" clId="{4077C149-5243-495B-9293-09DA0D4425B9}" dt="2018-05-22T15:22:33.135" v="878" actId="1076"/>
          <ac:picMkLst>
            <pc:docMk/>
            <pc:sldMk cId="1081832280" sldId="269"/>
            <ac:picMk id="3" creationId="{188C9823-999D-44C7-86DE-25A380FDBD90}"/>
          </ac:picMkLst>
        </pc:picChg>
        <pc:picChg chg="add">
          <ac:chgData name="Daniel Olivença" userId="a14c1f9231420ce7" providerId="LiveId" clId="{4077C149-5243-495B-9293-09DA0D4425B9}" dt="2018-05-22T15:21:46.331" v="873" actId="1076"/>
          <ac:picMkLst>
            <pc:docMk/>
            <pc:sldMk cId="1081832280" sldId="269"/>
            <ac:picMk id="16" creationId="{C580133C-6A74-4D5B-9531-14D23EF36476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3T10:09:16.302" v="1878" actId="171"/>
        <pc:sldMkLst>
          <pc:docMk/>
          <pc:sldMk cId="359561590" sldId="270"/>
        </pc:sldMkLst>
        <pc:spChg chg="del">
          <ac:chgData name="Daniel Olivença" userId="a14c1f9231420ce7" providerId="LiveId" clId="{4077C149-5243-495B-9293-09DA0D4425B9}" dt="2018-05-22T15:27:49.883" v="886" actId="478"/>
          <ac:spMkLst>
            <pc:docMk/>
            <pc:sldMk cId="359561590" sldId="270"/>
            <ac:spMk id="2" creationId="{B09853F6-8802-4993-8281-2CE4ECDAE254}"/>
          </ac:spMkLst>
        </pc:spChg>
        <pc:spChg chg="mod">
          <ac:chgData name="Daniel Olivença" userId="a14c1f9231420ce7" providerId="LiveId" clId="{4077C149-5243-495B-9293-09DA0D4425B9}" dt="2018-05-22T15:28:09.645" v="893" actId="20577"/>
          <ac:spMkLst>
            <pc:docMk/>
            <pc:sldMk cId="359561590" sldId="270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8" creationId="{ADF02952-7E85-473F-A3DA-986B03B2E8DF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21" creationId="{8E543443-D723-409D-922D-340C4D8155E3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1" creationId="{14364CB2-7388-4B54-9DCD-9558D0501E1E}"/>
          </ac:spMkLst>
        </pc:spChg>
        <pc:spChg chg="del">
          <ac:chgData name="Daniel Olivença" userId="a14c1f9231420ce7" providerId="LiveId" clId="{4077C149-5243-495B-9293-09DA0D4425B9}" dt="2018-05-22T15:27:55.643" v="887" actId="478"/>
          <ac:spMkLst>
            <pc:docMk/>
            <pc:sldMk cId="359561590" sldId="270"/>
            <ac:spMk id="32" creationId="{71927082-03B9-4810-9C6E-B849CA30A478}"/>
          </ac:spMkLst>
        </pc:spChg>
        <pc:spChg chg="add mod">
          <ac:chgData name="Daniel Olivença" userId="a14c1f9231420ce7" providerId="LiveId" clId="{4077C149-5243-495B-9293-09DA0D4425B9}" dt="2018-05-22T15:44:56.084" v="1005" actId="14100"/>
          <ac:spMkLst>
            <pc:docMk/>
            <pc:sldMk cId="359561590" sldId="270"/>
            <ac:spMk id="43" creationId="{2EF870D6-1167-45A2-9A89-990A532F2D2F}"/>
          </ac:spMkLst>
        </pc:spChg>
        <pc:spChg chg="del">
          <ac:chgData name="Daniel Olivença" userId="a14c1f9231420ce7" providerId="LiveId" clId="{4077C149-5243-495B-9293-09DA0D4425B9}" dt="2018-05-22T15:27:47.568" v="885" actId="478"/>
          <ac:spMkLst>
            <pc:docMk/>
            <pc:sldMk cId="359561590" sldId="270"/>
            <ac:spMk id="48" creationId="{6A535916-2F5E-4883-9165-F6763FDA1F2D}"/>
          </ac:spMkLst>
        </pc:spChg>
        <pc:grpChg chg="add del mod">
          <ac:chgData name="Daniel Olivença" userId="a14c1f9231420ce7" providerId="LiveId" clId="{4077C149-5243-495B-9293-09DA0D4425B9}" dt="2018-05-22T15:44:06.532" v="993" actId="478"/>
          <ac:grpSpMkLst>
            <pc:docMk/>
            <pc:sldMk cId="359561590" sldId="270"/>
            <ac:grpSpMk id="6" creationId="{116D68C0-7C04-4EA5-A2E0-F8FE16905CFA}"/>
          </ac:grpSpMkLst>
        </pc:grpChg>
        <pc:grpChg chg="add">
          <ac:chgData name="Daniel Olivença" userId="a14c1f9231420ce7" providerId="LiveId" clId="{4077C149-5243-495B-9293-09DA0D4425B9}" dt="2018-05-22T15:28:55.220" v="903" actId="14100"/>
          <ac:grpSpMkLst>
            <pc:docMk/>
            <pc:sldMk cId="359561590" sldId="270"/>
            <ac:grpSpMk id="18" creationId="{6B537EC9-C013-473A-AFC1-49E467F72071}"/>
          </ac:grpSpMkLst>
        </pc:grpChg>
        <pc:grpChg chg="add del">
          <ac:chgData name="Daniel Olivença" userId="a14c1f9231420ce7" providerId="LiveId" clId="{4077C149-5243-495B-9293-09DA0D4425B9}" dt="2018-05-22T15:30:13.935" v="910" actId="165"/>
          <ac:grpSpMkLst>
            <pc:docMk/>
            <pc:sldMk cId="359561590" sldId="270"/>
            <ac:grpSpMk id="37" creationId="{FE6E78DF-0CF2-4954-8F31-3B7CE59E7B8B}"/>
          </ac:grpSpMkLst>
        </pc:grpChg>
        <pc:picChg chg="del">
          <ac:chgData name="Daniel Olivença" userId="a14c1f9231420ce7" providerId="LiveId" clId="{4077C149-5243-495B-9293-09DA0D4425B9}" dt="2018-05-22T15:27:43.766" v="882" actId="478"/>
          <ac:picMkLst>
            <pc:docMk/>
            <pc:sldMk cId="359561590" sldId="270"/>
            <ac:picMk id="3" creationId="{188C9823-999D-44C7-86DE-25A380FDBD90}"/>
          </ac:picMkLst>
        </pc:picChg>
        <pc:picChg chg="add mod ord modCrop">
          <ac:chgData name="Daniel Olivença" userId="a14c1f9231420ce7" providerId="LiveId" clId="{4077C149-5243-495B-9293-09DA0D4425B9}" dt="2018-05-22T15:44:42.777" v="1003" actId="1076"/>
          <ac:picMkLst>
            <pc:docMk/>
            <pc:sldMk cId="359561590" sldId="270"/>
            <ac:picMk id="5" creationId="{66B8F2A9-A610-43C1-8F51-F4A007BBD3E7}"/>
          </ac:picMkLst>
        </pc:picChg>
        <pc:picChg chg="add del mod ord">
          <ac:chgData name="Daniel Olivença" userId="a14c1f9231420ce7" providerId="LiveId" clId="{4077C149-5243-495B-9293-09DA0D4425B9}" dt="2018-05-22T15:43:55.854" v="992" actId="478"/>
          <ac:picMkLst>
            <pc:docMk/>
            <pc:sldMk cId="359561590" sldId="270"/>
            <ac:picMk id="7" creationId="{14F68BDC-21F1-4B0D-A897-659C57F20BF8}"/>
          </ac:picMkLst>
        </pc:picChg>
        <pc:picChg chg="del">
          <ac:chgData name="Daniel Olivença" userId="a14c1f9231420ce7" providerId="LiveId" clId="{4077C149-5243-495B-9293-09DA0D4425B9}" dt="2018-05-22T15:27:44.661" v="883" actId="478"/>
          <ac:picMkLst>
            <pc:docMk/>
            <pc:sldMk cId="359561590" sldId="270"/>
            <ac:picMk id="16" creationId="{C580133C-6A74-4D5B-9531-14D23EF36476}"/>
          </ac:picMkLst>
        </pc:picChg>
        <pc:picChg chg="add ord">
          <ac:chgData name="Daniel Olivença" userId="a14c1f9231420ce7" providerId="LiveId" clId="{4077C149-5243-495B-9293-09DA0D4425B9}" dt="2018-05-23T10:09:16.302" v="1878" actId="171"/>
          <ac:picMkLst>
            <pc:docMk/>
            <pc:sldMk cId="359561590" sldId="270"/>
            <ac:picMk id="20" creationId="{DADBF7F5-55EF-4EC6-BEDD-D9509ECEBB2C}"/>
          </ac:picMkLst>
        </pc:picChg>
        <pc:picChg chg="mod topLvl">
          <ac:chgData name="Daniel Olivença" userId="a14c1f9231420ce7" providerId="LiveId" clId="{4077C149-5243-495B-9293-09DA0D4425B9}" dt="2018-05-22T15:30:13.935" v="910" actId="165"/>
          <ac:picMkLst>
            <pc:docMk/>
            <pc:sldMk cId="359561590" sldId="270"/>
            <ac:picMk id="38" creationId="{41235477-B03C-457E-9F33-541666529EFC}"/>
          </ac:picMkLst>
        </pc:picChg>
        <pc:picChg chg="mod topLvl">
          <ac:chgData name="Daniel Olivença" userId="a14c1f9231420ce7" providerId="LiveId" clId="{4077C149-5243-495B-9293-09DA0D4425B9}" dt="2018-05-22T15:44:12.490" v="995" actId="14100"/>
          <ac:picMkLst>
            <pc:docMk/>
            <pc:sldMk cId="359561590" sldId="270"/>
            <ac:picMk id="39" creationId="{B009FBF0-74BA-4D78-94CC-F3FC1688A334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0" creationId="{CDE1ECCF-D374-4C90-8E72-C1A8A01D516E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1" creationId="{7AA3C84F-B7AB-425A-BBF2-5B9C59BE9688}"/>
          </ac:picMkLst>
        </pc:picChg>
        <pc:picChg chg="add mod">
          <ac:chgData name="Daniel Olivença" userId="a14c1f9231420ce7" providerId="LiveId" clId="{4077C149-5243-495B-9293-09DA0D4425B9}" dt="2018-05-22T15:29:42.863" v="906" actId="164"/>
          <ac:picMkLst>
            <pc:docMk/>
            <pc:sldMk cId="359561590" sldId="270"/>
            <ac:picMk id="42" creationId="{094C6658-C22E-4759-B2E1-AA5055EB3E96}"/>
          </ac:picMkLst>
        </pc:picChg>
        <pc:picChg chg="add del">
          <ac:chgData name="Daniel Olivença" userId="a14c1f9231420ce7" providerId="LiveId" clId="{4077C149-5243-495B-9293-09DA0D4425B9}" dt="2018-05-22T15:44:30.020" v="999" actId="478"/>
          <ac:picMkLst>
            <pc:docMk/>
            <pc:sldMk cId="359561590" sldId="270"/>
            <ac:picMk id="44" creationId="{2E02CA4E-1B69-4211-A80B-856BF88E4026}"/>
          </ac:picMkLst>
        </pc:picChg>
        <pc:picChg chg="del">
          <ac:chgData name="Daniel Olivença" userId="a14c1f9231420ce7" providerId="LiveId" clId="{4077C149-5243-495B-9293-09DA0D4425B9}" dt="2018-05-22T15:27:45.514" v="884" actId="478"/>
          <ac:picMkLst>
            <pc:docMk/>
            <pc:sldMk cId="359561590" sldId="270"/>
            <ac:picMk id="47" creationId="{35FCB394-70D3-4722-BE8B-9EE018C26BB8}"/>
          </ac:picMkLst>
        </pc:pic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0" creationId="{D61FBE30-6F47-4386-8752-199479359C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3" creationId="{6D974E76-26C2-4E30-B561-7AB350F7B789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5" creationId="{AF49886D-17A9-4A3A-8491-F3F2E43C413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27" creationId="{E6DA7429-8F74-445F-A820-5ECA2C385EB1}"/>
          </ac:cxnSpMkLst>
        </pc:cxnChg>
        <pc:cxnChg chg="del mod">
          <ac:chgData name="Daniel Olivença" userId="a14c1f9231420ce7" providerId="LiveId" clId="{4077C149-5243-495B-9293-09DA0D4425B9}" dt="2018-05-22T15:27:55.643" v="887" actId="478"/>
          <ac:cxnSpMkLst>
            <pc:docMk/>
            <pc:sldMk cId="359561590" sldId="270"/>
            <ac:cxnSpMk id="34" creationId="{9E8C4B60-C182-4574-B2E9-D58961F20084}"/>
          </ac:cxnSpMkLst>
        </pc:cxnChg>
      </pc:sldChg>
      <pc:sldChg chg="delSp modSp add ord delAnim modAnim">
        <pc:chgData name="Daniel Olivença" userId="a14c1f9231420ce7" providerId="LiveId" clId="{4077C149-5243-495B-9293-09DA0D4425B9}" dt="2018-05-23T10:08:38.174" v="1876" actId="478"/>
        <pc:sldMkLst>
          <pc:docMk/>
          <pc:sldMk cId="3541660318" sldId="271"/>
        </pc:sldMkLst>
        <pc:spChg chg="mod">
          <ac:chgData name="Daniel Olivença" userId="a14c1f9231420ce7" providerId="LiveId" clId="{4077C149-5243-495B-9293-09DA0D4425B9}" dt="2018-05-22T15:41:50.824" v="986" actId="1076"/>
          <ac:spMkLst>
            <pc:docMk/>
            <pc:sldMk cId="3541660318" sldId="271"/>
            <ac:spMk id="4" creationId="{1B76CB19-8D6A-43AE-B8DA-FF76C1711DD5}"/>
          </ac:spMkLst>
        </pc:spChg>
        <pc:grpChg chg="ord">
          <ac:chgData name="Daniel Olivença" userId="a14c1f9231420ce7" providerId="LiveId" clId="{4077C149-5243-495B-9293-09DA0D4425B9}" dt="2018-05-22T15:41:56.405" v="987" actId="167"/>
          <ac:grpSpMkLst>
            <pc:docMk/>
            <pc:sldMk cId="3541660318" sldId="271"/>
            <ac:grpSpMk id="6" creationId="{116D68C0-7C04-4EA5-A2E0-F8FE16905CFA}"/>
          </ac:grpSpMkLst>
        </pc:grpChg>
        <pc:picChg chg="del mod">
          <ac:chgData name="Daniel Olivença" userId="a14c1f9231420ce7" providerId="LiveId" clId="{4077C149-5243-495B-9293-09DA0D4425B9}" dt="2018-05-23T10:08:38.174" v="1876" actId="478"/>
          <ac:picMkLst>
            <pc:docMk/>
            <pc:sldMk cId="3541660318" sldId="271"/>
            <ac:picMk id="7" creationId="{14F68BDC-21F1-4B0D-A897-659C57F20BF8}"/>
          </ac:picMkLst>
        </pc:picChg>
      </pc:sldChg>
      <pc:sldChg chg="addSp delSp modSp add">
        <pc:chgData name="Daniel Olivença" userId="a14c1f9231420ce7" providerId="LiveId" clId="{4077C149-5243-495B-9293-09DA0D4425B9}" dt="2018-05-22T16:36:40.521" v="1451" actId="14100"/>
        <pc:sldMkLst>
          <pc:docMk/>
          <pc:sldMk cId="3642969790" sldId="272"/>
        </pc:sldMkLst>
        <pc:spChg chg="mod">
          <ac:chgData name="Daniel Olivença" userId="a14c1f9231420ce7" providerId="LiveId" clId="{4077C149-5243-495B-9293-09DA0D4425B9}" dt="2018-05-22T16:07:31.040" v="1029" actId="20577"/>
          <ac:spMkLst>
            <pc:docMk/>
            <pc:sldMk cId="3642969790" sldId="272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36:40.521" v="1451" actId="14100"/>
          <ac:spMkLst>
            <pc:docMk/>
            <pc:sldMk cId="3642969790" sldId="272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36:14.635" v="1446" actId="1076"/>
          <ac:picMkLst>
            <pc:docMk/>
            <pc:sldMk cId="3642969790" sldId="272"/>
            <ac:picMk id="2" creationId="{157F169A-2984-46E1-BD9E-E0ED32A0BC85}"/>
          </ac:picMkLst>
        </pc:picChg>
        <pc:picChg chg="add del">
          <ac:chgData name="Daniel Olivença" userId="a14c1f9231420ce7" providerId="LiveId" clId="{4077C149-5243-495B-9293-09DA0D4425B9}" dt="2018-05-22T16:35:36.839" v="1438" actId="478"/>
          <ac:picMkLst>
            <pc:docMk/>
            <pc:sldMk cId="3642969790" sldId="272"/>
            <ac:picMk id="5" creationId="{66B8F2A9-A610-43C1-8F51-F4A007BBD3E7}"/>
          </ac:picMkLst>
        </pc:picChg>
      </pc:sldChg>
      <pc:sldChg chg="addSp delSp modSp add modAnim">
        <pc:chgData name="Daniel Olivença" userId="a14c1f9231420ce7" providerId="LiveId" clId="{4077C149-5243-495B-9293-09DA0D4425B9}" dt="2018-05-22T17:51:29.926" v="1639" actId="20577"/>
        <pc:sldMkLst>
          <pc:docMk/>
          <pc:sldMk cId="3256979169" sldId="273"/>
        </pc:sldMkLst>
        <pc:spChg chg="add mod">
          <ac:chgData name="Daniel Olivença" userId="a14c1f9231420ce7" providerId="LiveId" clId="{4077C149-5243-495B-9293-09DA0D4425B9}" dt="2018-05-22T16:18:22.322" v="1437" actId="1076"/>
          <ac:spMkLst>
            <pc:docMk/>
            <pc:sldMk cId="3256979169" sldId="273"/>
            <ac:spMk id="2" creationId="{A3E96767-9EA8-4B0C-8BF2-90D30759C0E7}"/>
          </ac:spMkLst>
        </pc:spChg>
        <pc:spChg chg="mod">
          <ac:chgData name="Daniel Olivença" userId="a14c1f9231420ce7" providerId="LiveId" clId="{4077C149-5243-495B-9293-09DA0D4425B9}" dt="2018-05-22T16:08:33.704" v="1056" actId="313"/>
          <ac:spMkLst>
            <pc:docMk/>
            <pc:sldMk cId="3256979169" sldId="273"/>
            <ac:spMk id="4" creationId="{1B76CB19-8D6A-43AE-B8DA-FF76C1711DD5}"/>
          </ac:spMkLst>
        </pc:spChg>
        <pc:spChg chg="del">
          <ac:chgData name="Daniel Olivença" userId="a14c1f9231420ce7" providerId="LiveId" clId="{4077C149-5243-495B-9293-09DA0D4425B9}" dt="2018-05-22T16:08:43.104" v="1058" actId="478"/>
          <ac:spMkLst>
            <pc:docMk/>
            <pc:sldMk cId="3256979169" sldId="273"/>
            <ac:spMk id="43" creationId="{2EF870D6-1167-45A2-9A89-990A532F2D2F}"/>
          </ac:spMkLst>
        </pc:spChg>
        <pc:picChg chg="add mod ord modCrop">
          <ac:chgData name="Daniel Olivença" userId="a14c1f9231420ce7" providerId="LiveId" clId="{4077C149-5243-495B-9293-09DA0D4425B9}" dt="2018-05-22T17:51:21.597" v="1637" actId="1076"/>
          <ac:picMkLst>
            <pc:docMk/>
            <pc:sldMk cId="3256979169" sldId="273"/>
            <ac:picMk id="3" creationId="{69AD3936-EADF-4F5C-9F0E-F6B3C1DD11B7}"/>
          </ac:picMkLst>
        </pc:picChg>
        <pc:picChg chg="del">
          <ac:chgData name="Daniel Olivença" userId="a14c1f9231420ce7" providerId="LiveId" clId="{4077C149-5243-495B-9293-09DA0D4425B9}" dt="2018-05-22T16:08:41.546" v="1057" actId="478"/>
          <ac:picMkLst>
            <pc:docMk/>
            <pc:sldMk cId="3256979169" sldId="273"/>
            <ac:picMk id="5" creationId="{66B8F2A9-A610-43C1-8F51-F4A007BBD3E7}"/>
          </ac:picMkLst>
        </pc:picChg>
        <pc:picChg chg="add mod modCrop">
          <ac:chgData name="Daniel Olivença" userId="a14c1f9231420ce7" providerId="LiveId" clId="{4077C149-5243-495B-9293-09DA0D4425B9}" dt="2018-05-22T17:51:16.374" v="1635" actId="1076"/>
          <ac:picMkLst>
            <pc:docMk/>
            <pc:sldMk cId="3256979169" sldId="273"/>
            <ac:picMk id="5" creationId="{38CEE8FA-F004-410D-AF30-01D8F7BA625E}"/>
          </ac:picMkLst>
        </pc:picChg>
      </pc:sldChg>
      <pc:sldChg chg="addSp modSp add">
        <pc:chgData name="Daniel Olivença" userId="a14c1f9231420ce7" providerId="LiveId" clId="{4077C149-5243-495B-9293-09DA0D4425B9}" dt="2018-05-22T16:51:40.805" v="1503" actId="20577"/>
        <pc:sldMkLst>
          <pc:docMk/>
          <pc:sldMk cId="339477144" sldId="274"/>
        </pc:sldMkLst>
        <pc:spChg chg="mod">
          <ac:chgData name="Daniel Olivença" userId="a14c1f9231420ce7" providerId="LiveId" clId="{4077C149-5243-495B-9293-09DA0D4425B9}" dt="2018-05-22T16:37:53.521" v="1454" actId="14100"/>
          <ac:spMkLst>
            <pc:docMk/>
            <pc:sldMk cId="339477144" sldId="274"/>
            <ac:spMk id="43" creationId="{2EF870D6-1167-45A2-9A89-990A532F2D2F}"/>
          </ac:spMkLst>
        </pc:spChg>
        <pc:graphicFrameChg chg="add mod">
          <ac:chgData name="Daniel Olivença" userId="a14c1f9231420ce7" providerId="LiveId" clId="{4077C149-5243-495B-9293-09DA0D4425B9}" dt="2018-05-22T16:51:40.805" v="1503" actId="20577"/>
          <ac:graphicFrameMkLst>
            <pc:docMk/>
            <pc:sldMk cId="339477144" sldId="274"/>
            <ac:graphicFrameMk id="3" creationId="{1702728E-6117-405D-9129-0EDB9C215481}"/>
          </ac:graphicFrameMkLst>
        </pc:graphicFrameChg>
      </pc:sldChg>
      <pc:sldChg chg="addSp delSp modSp add modAnim">
        <pc:chgData name="Daniel Olivença" userId="a14c1f9231420ce7" providerId="LiveId" clId="{4077C149-5243-495B-9293-09DA0D4425B9}" dt="2018-05-22T16:48:46.366" v="1495" actId="20577"/>
        <pc:sldMkLst>
          <pc:docMk/>
          <pc:sldMk cId="1350815826" sldId="275"/>
        </pc:sldMkLst>
        <pc:spChg chg="mod">
          <ac:chgData name="Daniel Olivença" userId="a14c1f9231420ce7" providerId="LiveId" clId="{4077C149-5243-495B-9293-09DA0D4425B9}" dt="2018-05-22T16:38:20.322" v="1459" actId="14100"/>
          <ac:spMkLst>
            <pc:docMk/>
            <pc:sldMk cId="1350815826" sldId="275"/>
            <ac:spMk id="43" creationId="{2EF870D6-1167-45A2-9A89-990A532F2D2F}"/>
          </ac:spMkLst>
        </pc:spChg>
        <pc:picChg chg="mod">
          <ac:chgData name="Daniel Olivença" userId="a14c1f9231420ce7" providerId="LiveId" clId="{4077C149-5243-495B-9293-09DA0D4425B9}" dt="2018-05-22T16:38:07.317" v="1457" actId="1076"/>
          <ac:picMkLst>
            <pc:docMk/>
            <pc:sldMk cId="1350815826" sldId="275"/>
            <ac:picMk id="2" creationId="{157F169A-2984-46E1-BD9E-E0ED32A0BC85}"/>
          </ac:picMkLst>
        </pc:picChg>
        <pc:picChg chg="add mod modCrop">
          <ac:chgData name="Daniel Olivença" userId="a14c1f9231420ce7" providerId="LiveId" clId="{4077C149-5243-495B-9293-09DA0D4425B9}" dt="2018-05-22T16:40:30.465" v="1467" actId="1076"/>
          <ac:picMkLst>
            <pc:docMk/>
            <pc:sldMk cId="1350815826" sldId="275"/>
            <ac:picMk id="3" creationId="{BEAFD0E1-0969-4C34-90EA-6721DCE2BC44}"/>
          </ac:picMkLst>
        </pc:picChg>
        <pc:picChg chg="add mod ord modCrop">
          <ac:chgData name="Daniel Olivença" userId="a14c1f9231420ce7" providerId="LiveId" clId="{4077C149-5243-495B-9293-09DA0D4425B9}" dt="2018-05-22T16:43:59.650" v="1487" actId="1076"/>
          <ac:picMkLst>
            <pc:docMk/>
            <pc:sldMk cId="1350815826" sldId="275"/>
            <ac:picMk id="5" creationId="{5AE44EDD-FF80-465F-8EB6-89976CC17339}"/>
          </ac:picMkLst>
        </pc:picChg>
        <pc:picChg chg="add del mod">
          <ac:chgData name="Daniel Olivença" userId="a14c1f9231420ce7" providerId="LiveId" clId="{4077C149-5243-495B-9293-09DA0D4425B9}" dt="2018-05-22T16:42:36.178" v="1479" actId="478"/>
          <ac:picMkLst>
            <pc:docMk/>
            <pc:sldMk cId="1350815826" sldId="275"/>
            <ac:picMk id="6" creationId="{384574A7-7DE2-4066-B622-14168EAF5087}"/>
          </ac:picMkLst>
        </pc:picChg>
        <pc:picChg chg="add mod">
          <ac:chgData name="Daniel Olivença" userId="a14c1f9231420ce7" providerId="LiveId" clId="{4077C149-5243-495B-9293-09DA0D4425B9}" dt="2018-05-22T16:43:39.690" v="1483" actId="1076"/>
          <ac:picMkLst>
            <pc:docMk/>
            <pc:sldMk cId="1350815826" sldId="275"/>
            <ac:picMk id="7" creationId="{07EDB9F9-5B3C-4DB9-96A4-4675499D9C34}"/>
          </ac:picMkLst>
        </pc:picChg>
        <pc:picChg chg="add mod modCrop">
          <ac:chgData name="Daniel Olivença" userId="a14c1f9231420ce7" providerId="LiveId" clId="{4077C149-5243-495B-9293-09DA0D4425B9}" dt="2018-05-22T16:48:41.073" v="1494" actId="1076"/>
          <ac:picMkLst>
            <pc:docMk/>
            <pc:sldMk cId="1350815826" sldId="275"/>
            <ac:picMk id="8" creationId="{CE62EBE4-3013-488A-92AA-21FDF2EE688C}"/>
          </ac:picMkLst>
        </pc:picChg>
      </pc:sldChg>
      <pc:sldChg chg="addSp delSp modSp add delAnim modAnim">
        <pc:chgData name="Daniel Olivença" userId="a14c1f9231420ce7" providerId="LiveId" clId="{4077C149-5243-495B-9293-09DA0D4425B9}" dt="2018-05-22T16:56:18.121" v="1537" actId="14100"/>
        <pc:sldMkLst>
          <pc:docMk/>
          <pc:sldMk cId="151839799" sldId="276"/>
        </pc:sldMkLst>
        <pc:spChg chg="mod">
          <ac:chgData name="Daniel Olivença" userId="a14c1f9231420ce7" providerId="LiveId" clId="{4077C149-5243-495B-9293-09DA0D4425B9}" dt="2018-05-22T16:54:51.772" v="1524" actId="20577"/>
          <ac:spMkLst>
            <pc:docMk/>
            <pc:sldMk cId="151839799" sldId="276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2T16:56:18.121" v="1537" actId="14100"/>
          <ac:spMkLst>
            <pc:docMk/>
            <pc:sldMk cId="151839799" sldId="27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6:55:32.153" v="1526" actId="478"/>
          <ac:picMkLst>
            <pc:docMk/>
            <pc:sldMk cId="151839799" sldId="276"/>
            <ac:picMk id="2" creationId="{157F169A-2984-46E1-BD9E-E0ED32A0BC85}"/>
          </ac:picMkLst>
        </pc:picChg>
        <pc:picChg chg="add del mod modCrop">
          <ac:chgData name="Daniel Olivença" userId="a14c1f9231420ce7" providerId="LiveId" clId="{4077C149-5243-495B-9293-09DA0D4425B9}" dt="2018-05-22T16:53:04.970" v="1511" actId="478"/>
          <ac:picMkLst>
            <pc:docMk/>
            <pc:sldMk cId="151839799" sldId="276"/>
            <ac:picMk id="3" creationId="{5717899B-3FD3-43E7-92D3-EA7DFCA0FCB5}"/>
          </ac:picMkLst>
        </pc:picChg>
        <pc:picChg chg="add mod modCrop">
          <ac:chgData name="Daniel Olivença" userId="a14c1f9231420ce7" providerId="LiveId" clId="{4077C149-5243-495B-9293-09DA0D4425B9}" dt="2018-05-22T16:56:06.898" v="1535" actId="1076"/>
          <ac:picMkLst>
            <pc:docMk/>
            <pc:sldMk cId="151839799" sldId="276"/>
            <ac:picMk id="5" creationId="{FA1D6096-2A8E-4A31-879C-C4F162AC14F7}"/>
          </ac:picMkLst>
        </pc:picChg>
      </pc:sldChg>
      <pc:sldChg chg="add ord">
        <pc:chgData name="Daniel Olivença" userId="a14c1f9231420ce7" providerId="LiveId" clId="{4077C149-5243-495B-9293-09DA0D4425B9}" dt="2018-05-22T16:55:29.707" v="1525" actId="20577"/>
        <pc:sldMkLst>
          <pc:docMk/>
          <pc:sldMk cId="2209338444" sldId="277"/>
        </pc:sldMkLst>
      </pc:sldChg>
      <pc:sldChg chg="addSp modSp add">
        <pc:chgData name="Daniel Olivença" userId="a14c1f9231420ce7" providerId="LiveId" clId="{4077C149-5243-495B-9293-09DA0D4425B9}" dt="2018-05-22T16:58:56.505" v="1547" actId="1076"/>
        <pc:sldMkLst>
          <pc:docMk/>
          <pc:sldMk cId="2898022201" sldId="278"/>
        </pc:sldMkLst>
        <pc:spChg chg="mod">
          <ac:chgData name="Daniel Olivença" userId="a14c1f9231420ce7" providerId="LiveId" clId="{4077C149-5243-495B-9293-09DA0D4425B9}" dt="2018-05-22T16:57:52.938" v="1542" actId="1076"/>
          <ac:spMkLst>
            <pc:docMk/>
            <pc:sldMk cId="2898022201" sldId="278"/>
            <ac:spMk id="43" creationId="{2EF870D6-1167-45A2-9A89-990A532F2D2F}"/>
          </ac:spMkLst>
        </pc:spChg>
        <pc:picChg chg="add mod modCrop">
          <ac:chgData name="Daniel Olivença" userId="a14c1f9231420ce7" providerId="LiveId" clId="{4077C149-5243-495B-9293-09DA0D4425B9}" dt="2018-05-22T16:58:56.505" v="1547" actId="1076"/>
          <ac:picMkLst>
            <pc:docMk/>
            <pc:sldMk cId="2898022201" sldId="278"/>
            <ac:picMk id="2" creationId="{FD50EA9A-9680-4D9E-9B66-0A3A1C168CB9}"/>
          </ac:picMkLst>
        </pc:picChg>
        <pc:picChg chg="mod">
          <ac:chgData name="Daniel Olivença" userId="a14c1f9231420ce7" providerId="LiveId" clId="{4077C149-5243-495B-9293-09DA0D4425B9}" dt="2018-05-22T16:57:48.833" v="1541" actId="1076"/>
          <ac:picMkLst>
            <pc:docMk/>
            <pc:sldMk cId="2898022201" sldId="278"/>
            <ac:picMk id="5" creationId="{FA1D6096-2A8E-4A31-879C-C4F162AC14F7}"/>
          </ac:picMkLst>
        </pc:picChg>
      </pc:sldChg>
      <pc:sldChg chg="addSp delSp modSp add modTransition delAnim modAnim">
        <pc:chgData name="Daniel Olivença" userId="a14c1f9231420ce7" providerId="LiveId" clId="{4077C149-5243-495B-9293-09DA0D4425B9}" dt="2018-05-22T17:54:16.008" v="1647" actId="20577"/>
        <pc:sldMkLst>
          <pc:docMk/>
          <pc:sldMk cId="1622457728" sldId="279"/>
        </pc:sldMkLst>
        <pc:spChg chg="mod">
          <ac:chgData name="Daniel Olivença" userId="a14c1f9231420ce7" providerId="LiveId" clId="{4077C149-5243-495B-9293-09DA0D4425B9}" dt="2018-05-22T17:00:58.033" v="1553" actId="14100"/>
          <ac:spMkLst>
            <pc:docMk/>
            <pc:sldMk cId="1622457728" sldId="279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01:03.652" v="1554" actId="478"/>
          <ac:picMkLst>
            <pc:docMk/>
            <pc:sldMk cId="1622457728" sldId="279"/>
            <ac:picMk id="2" creationId="{FD50EA9A-9680-4D9E-9B66-0A3A1C168CB9}"/>
          </ac:picMkLst>
        </pc:picChg>
        <pc:picChg chg="add mod modCrop">
          <ac:chgData name="Daniel Olivença" userId="a14c1f9231420ce7" providerId="LiveId" clId="{4077C149-5243-495B-9293-09DA0D4425B9}" dt="2018-05-22T17:11:05.906" v="1560" actId="1076"/>
          <ac:picMkLst>
            <pc:docMk/>
            <pc:sldMk cId="1622457728" sldId="279"/>
            <ac:picMk id="3" creationId="{E4F0A85E-FD14-4BCF-AB55-C58FD975A6BE}"/>
          </ac:picMkLst>
        </pc:picChg>
        <pc:picChg chg="add del">
          <ac:chgData name="Daniel Olivença" userId="a14c1f9231420ce7" providerId="LiveId" clId="{4077C149-5243-495B-9293-09DA0D4425B9}" dt="2018-05-22T17:53:49.927" v="1644" actId="478"/>
          <ac:picMkLst>
            <pc:docMk/>
            <pc:sldMk cId="1622457728" sldId="279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0.365" v="1585" actId="20577"/>
        <pc:sldMkLst>
          <pc:docMk/>
          <pc:sldMk cId="621666850" sldId="280"/>
        </pc:sldMkLst>
        <pc:picChg chg="add del">
          <ac:chgData name="Daniel Olivença" userId="a14c1f9231420ce7" providerId="LiveId" clId="{4077C149-5243-495B-9293-09DA0D4425B9}" dt="2018-05-22T17:31:47.697" v="1570" actId="20577"/>
          <ac:picMkLst>
            <pc:docMk/>
            <pc:sldMk cId="621666850" sldId="280"/>
            <ac:picMk id="2" creationId="{921B2152-863E-46DE-9409-A45076AC6C72}"/>
          </ac:picMkLst>
        </pc:picChg>
        <pc:picChg chg="del">
          <ac:chgData name="Daniel Olivença" userId="a14c1f9231420ce7" providerId="LiveId" clId="{4077C149-5243-495B-9293-09DA0D4425B9}" dt="2018-05-22T17:31:31.003" v="1568" actId="478"/>
          <ac:picMkLst>
            <pc:docMk/>
            <pc:sldMk cId="621666850" sldId="280"/>
            <ac:picMk id="6" creationId="{B5104133-AFE4-4958-86A7-3305BD8DD021}"/>
          </ac:picMkLst>
        </pc:picChg>
        <pc:picChg chg="add">
          <ac:chgData name="Daniel Olivença" userId="a14c1f9231420ce7" providerId="LiveId" clId="{4077C149-5243-495B-9293-09DA0D4425B9}" dt="2018-05-22T17:31:52.102" v="1571" actId="20577"/>
          <ac:picMkLst>
            <pc:docMk/>
            <pc:sldMk cId="621666850" sldId="280"/>
            <ac:picMk id="7" creationId="{2F9405CF-E935-4E79-87BA-81EFAD54A05C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4.393" v="1587" actId="20577"/>
        <pc:sldMkLst>
          <pc:docMk/>
          <pc:sldMk cId="628127542" sldId="281"/>
        </pc:sldMkLst>
        <pc:picChg chg="add">
          <ac:chgData name="Daniel Olivença" userId="a14c1f9231420ce7" providerId="LiveId" clId="{4077C149-5243-495B-9293-09DA0D4425B9}" dt="2018-05-22T17:32:08.380" v="1573" actId="20577"/>
          <ac:picMkLst>
            <pc:docMk/>
            <pc:sldMk cId="628127542" sldId="281"/>
            <ac:picMk id="2" creationId="{D6D7C2E6-5478-4B34-8F67-4BCDCCB52F3B}"/>
          </ac:picMkLst>
        </pc:picChg>
        <pc:picChg chg="del">
          <ac:chgData name="Daniel Olivença" userId="a14c1f9231420ce7" providerId="LiveId" clId="{4077C149-5243-495B-9293-09DA0D4425B9}" dt="2018-05-22T17:31:55.390" v="1572" actId="478"/>
          <ac:picMkLst>
            <pc:docMk/>
            <pc:sldMk cId="628127542" sldId="281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28.489" v="1590" actId="20577"/>
        <pc:sldMkLst>
          <pc:docMk/>
          <pc:sldMk cId="2621758240" sldId="282"/>
        </pc:sldMkLst>
        <pc:picChg chg="add">
          <ac:chgData name="Daniel Olivença" userId="a14c1f9231420ce7" providerId="LiveId" clId="{4077C149-5243-495B-9293-09DA0D4425B9}" dt="2018-05-22T17:32:28.496" v="1575" actId="20577"/>
          <ac:picMkLst>
            <pc:docMk/>
            <pc:sldMk cId="2621758240" sldId="282"/>
            <ac:picMk id="2" creationId="{C44048D5-7B40-4372-9CE3-CE5E1BF7F476}"/>
          </ac:picMkLst>
        </pc:picChg>
        <pc:picChg chg="del">
          <ac:chgData name="Daniel Olivença" userId="a14c1f9231420ce7" providerId="LiveId" clId="{4077C149-5243-495B-9293-09DA0D4425B9}" dt="2018-05-22T17:32:27.616" v="1574" actId="478"/>
          <ac:picMkLst>
            <pc:docMk/>
            <pc:sldMk cId="2621758240" sldId="282"/>
            <ac:picMk id="6" creationId="{B5104133-AFE4-4958-86A7-3305BD8DD021}"/>
          </ac:picMkLst>
        </pc:picChg>
      </pc:sldChg>
      <pc:sldChg chg="addSp delSp add modTransition delAnim">
        <pc:chgData name="Daniel Olivença" userId="a14c1f9231420ce7" providerId="LiveId" clId="{4077C149-5243-495B-9293-09DA0D4425B9}" dt="2018-05-22T17:33:31.574" v="1592" actId="20577"/>
        <pc:sldMkLst>
          <pc:docMk/>
          <pc:sldMk cId="2825591036" sldId="283"/>
        </pc:sldMkLst>
        <pc:picChg chg="add">
          <ac:chgData name="Daniel Olivença" userId="a14c1f9231420ce7" providerId="LiveId" clId="{4077C149-5243-495B-9293-09DA0D4425B9}" dt="2018-05-22T17:32:40.383" v="1577" actId="20577"/>
          <ac:picMkLst>
            <pc:docMk/>
            <pc:sldMk cId="2825591036" sldId="283"/>
            <ac:picMk id="2" creationId="{D3E3BBA8-96B5-4D70-A921-3AFDC605718E}"/>
          </ac:picMkLst>
        </pc:picChg>
        <pc:picChg chg="del">
          <ac:chgData name="Daniel Olivença" userId="a14c1f9231420ce7" providerId="LiveId" clId="{4077C149-5243-495B-9293-09DA0D4425B9}" dt="2018-05-22T17:32:31.188" v="1576" actId="478"/>
          <ac:picMkLst>
            <pc:docMk/>
            <pc:sldMk cId="2825591036" sldId="283"/>
            <ac:picMk id="6" creationId="{B5104133-AFE4-4958-86A7-3305BD8DD021}"/>
          </ac:picMkLst>
        </pc:picChg>
      </pc:sldChg>
      <pc:sldChg chg="addSp delSp add delAnim">
        <pc:chgData name="Daniel Olivença" userId="a14c1f9231420ce7" providerId="LiveId" clId="{4077C149-5243-495B-9293-09DA0D4425B9}" dt="2018-05-22T17:42:51.294" v="1595" actId="478"/>
        <pc:sldMkLst>
          <pc:docMk/>
          <pc:sldMk cId="178630780" sldId="284"/>
        </pc:sldMkLst>
        <pc:picChg chg="add">
          <ac:chgData name="Daniel Olivença" userId="a14c1f9231420ce7" providerId="LiveId" clId="{4077C149-5243-495B-9293-09DA0D4425B9}" dt="2018-05-22T17:33:00.985" v="1579" actId="478"/>
          <ac:picMkLst>
            <pc:docMk/>
            <pc:sldMk cId="178630780" sldId="284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32:43.558" v="1578" actId="478"/>
          <ac:picMkLst>
            <pc:docMk/>
            <pc:sldMk cId="178630780" sldId="284"/>
            <ac:picMk id="6" creationId="{B5104133-AFE4-4958-86A7-3305BD8DD021}"/>
          </ac:picMkLst>
        </pc:picChg>
        <pc:picChg chg="add del">
          <ac:chgData name="Daniel Olivença" userId="a14c1f9231420ce7" providerId="LiveId" clId="{4077C149-5243-495B-9293-09DA0D4425B9}" dt="2018-05-22T17:42:51.294" v="1595" actId="478"/>
          <ac:picMkLst>
            <pc:docMk/>
            <pc:sldMk cId="178630780" sldId="284"/>
            <ac:picMk id="7" creationId="{0C4B7D88-90AA-4495-95A9-8342BB755707}"/>
          </ac:picMkLst>
        </pc:picChg>
      </pc:sldChg>
      <pc:sldChg chg="delSp modSp add modAnim">
        <pc:chgData name="Daniel Olivença" userId="a14c1f9231420ce7" providerId="LiveId" clId="{4077C149-5243-495B-9293-09DA0D4425B9}" dt="2018-05-22T17:43:33.795" v="1606" actId="1076"/>
        <pc:sldMkLst>
          <pc:docMk/>
          <pc:sldMk cId="1524922255" sldId="285"/>
        </pc:sldMkLst>
        <pc:spChg chg="mod">
          <ac:chgData name="Daniel Olivença" userId="a14c1f9231420ce7" providerId="LiveId" clId="{4077C149-5243-495B-9293-09DA0D4425B9}" dt="2018-05-22T17:43:31.146" v="1605" actId="14100"/>
          <ac:spMkLst>
            <pc:docMk/>
            <pc:sldMk cId="1524922255" sldId="285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2:56.455" v="1597" actId="478"/>
          <ac:picMkLst>
            <pc:docMk/>
            <pc:sldMk cId="1524922255" sldId="285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00.454" v="1599" actId="478"/>
          <ac:picMkLst>
            <pc:docMk/>
            <pc:sldMk cId="1524922255" sldId="285"/>
            <ac:picMk id="3" creationId="{E4F0A85E-FD14-4BCF-AB55-C58FD975A6BE}"/>
          </ac:picMkLst>
        </pc:picChg>
        <pc:picChg chg="mod">
          <ac:chgData name="Daniel Olivença" userId="a14c1f9231420ce7" providerId="LiveId" clId="{4077C149-5243-495B-9293-09DA0D4425B9}" dt="2018-05-22T17:43:33.795" v="1606" actId="1076"/>
          <ac:picMkLst>
            <pc:docMk/>
            <pc:sldMk cId="1524922255" sldId="285"/>
            <ac:picMk id="7" creationId="{0C4B7D88-90AA-4495-95A9-8342BB755707}"/>
          </ac:picMkLst>
        </pc:picChg>
      </pc:sldChg>
      <pc:sldChg chg="addSp delSp modSp add modAnim">
        <pc:chgData name="Daniel Olivença" userId="a14c1f9231420ce7" providerId="LiveId" clId="{4077C149-5243-495B-9293-09DA0D4425B9}" dt="2018-05-22T17:44:05.949" v="1615" actId="20577"/>
        <pc:sldMkLst>
          <pc:docMk/>
          <pc:sldMk cId="4043524403" sldId="286"/>
        </pc:sldMkLst>
        <pc:spChg chg="mod">
          <ac:chgData name="Daniel Olivença" userId="a14c1f9231420ce7" providerId="LiveId" clId="{4077C149-5243-495B-9293-09DA0D4425B9}" dt="2018-05-22T17:43:53.442" v="1612" actId="14100"/>
          <ac:spMkLst>
            <pc:docMk/>
            <pc:sldMk cId="4043524403" sldId="286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2T17:43:42.017" v="1608" actId="478"/>
          <ac:picMkLst>
            <pc:docMk/>
            <pc:sldMk cId="4043524403" sldId="286"/>
            <ac:picMk id="2" creationId="{AED22B06-0B03-491D-9D3A-B7F4EAA1F9D9}"/>
          </ac:picMkLst>
        </pc:picChg>
        <pc:picChg chg="del">
          <ac:chgData name="Daniel Olivença" userId="a14c1f9231420ce7" providerId="LiveId" clId="{4077C149-5243-495B-9293-09DA0D4425B9}" dt="2018-05-22T17:43:43.067" v="1609" actId="478"/>
          <ac:picMkLst>
            <pc:docMk/>
            <pc:sldMk cId="4043524403" sldId="286"/>
            <ac:picMk id="3" creationId="{E4F0A85E-FD14-4BCF-AB55-C58FD975A6BE}"/>
          </ac:picMkLst>
        </pc:picChg>
        <pc:picChg chg="add mod">
          <ac:chgData name="Daniel Olivença" userId="a14c1f9231420ce7" providerId="LiveId" clId="{4077C149-5243-495B-9293-09DA0D4425B9}" dt="2018-05-22T17:44:03.514" v="1614" actId="1076"/>
          <ac:picMkLst>
            <pc:docMk/>
            <pc:sldMk cId="4043524403" sldId="286"/>
            <ac:picMk id="6" creationId="{77F88CEA-96B8-4CE6-AEC8-D3D8538F2A50}"/>
          </ac:picMkLst>
        </pc:picChg>
      </pc:sldChg>
      <pc:sldChg chg="add modTransition">
        <pc:chgData name="Daniel Olivença" userId="a14c1f9231420ce7" providerId="LiveId" clId="{4077C149-5243-495B-9293-09DA0D4425B9}" dt="2018-05-22T17:53:56.340" v="1646" actId="20577"/>
        <pc:sldMkLst>
          <pc:docMk/>
          <pc:sldMk cId="2073663032" sldId="287"/>
        </pc:sldMkLst>
      </pc:sldChg>
      <pc:sldChg chg="addSp delSp modSp add delAnim modAnim">
        <pc:chgData name="Daniel Olivença" userId="a14c1f9231420ce7" providerId="LiveId" clId="{4077C149-5243-495B-9293-09DA0D4425B9}" dt="2018-05-23T09:54:52.635" v="1760" actId="171"/>
        <pc:sldMkLst>
          <pc:docMk/>
          <pc:sldMk cId="2717691941" sldId="288"/>
        </pc:sldMkLst>
        <pc:spChg chg="mod">
          <ac:chgData name="Daniel Olivença" userId="a14c1f9231420ce7" providerId="LiveId" clId="{4077C149-5243-495B-9293-09DA0D4425B9}" dt="2018-05-23T09:40:14.903" v="1706" actId="20577"/>
          <ac:spMkLst>
            <pc:docMk/>
            <pc:sldMk cId="2717691941" sldId="288"/>
            <ac:spMk id="4" creationId="{1B76CB19-8D6A-43AE-B8DA-FF76C1711DD5}"/>
          </ac:spMkLst>
        </pc:spChg>
        <pc:spChg chg="mod ord">
          <ac:chgData name="Daniel Olivença" userId="a14c1f9231420ce7" providerId="LiveId" clId="{4077C149-5243-495B-9293-09DA0D4425B9}" dt="2018-05-23T09:51:09.050" v="1734" actId="14100"/>
          <ac:spMkLst>
            <pc:docMk/>
            <pc:sldMk cId="2717691941" sldId="288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09:54:16.754" v="1753" actId="478"/>
          <ac:picMkLst>
            <pc:docMk/>
            <pc:sldMk cId="2717691941" sldId="288"/>
            <ac:picMk id="2" creationId="{6D125CCA-C880-4FF0-9473-CD543D4926FC}"/>
          </ac:picMkLst>
        </pc:picChg>
        <pc:picChg chg="add del mod modCrop">
          <ac:chgData name="Daniel Olivença" userId="a14c1f9231420ce7" providerId="LiveId" clId="{4077C149-5243-495B-9293-09DA0D4425B9}" dt="2018-05-23T09:49:51.975" v="1719" actId="478"/>
          <ac:picMkLst>
            <pc:docMk/>
            <pc:sldMk cId="2717691941" sldId="288"/>
            <ac:picMk id="3" creationId="{E679F075-A509-46BE-AEF9-2E9C43849B9E}"/>
          </ac:picMkLst>
        </pc:picChg>
        <pc:picChg chg="del">
          <ac:chgData name="Daniel Olivença" userId="a14c1f9231420ce7" providerId="LiveId" clId="{4077C149-5243-495B-9293-09DA0D4425B9}" dt="2018-05-23T09:50:36.493" v="1726" actId="478"/>
          <ac:picMkLst>
            <pc:docMk/>
            <pc:sldMk cId="2717691941" sldId="288"/>
            <ac:picMk id="5" creationId="{FA1D6096-2A8E-4A31-879C-C4F162AC14F7}"/>
          </ac:picMkLst>
        </pc:picChg>
        <pc:picChg chg="add mod modCrop">
          <ac:chgData name="Daniel Olivença" userId="a14c1f9231420ce7" providerId="LiveId" clId="{4077C149-5243-495B-9293-09DA0D4425B9}" dt="2018-05-23T09:50:47.722" v="1729" actId="1076"/>
          <ac:picMkLst>
            <pc:docMk/>
            <pc:sldMk cId="2717691941" sldId="288"/>
            <ac:picMk id="6" creationId="{60E9324B-E746-4B9C-81DA-22595A754DB9}"/>
          </ac:picMkLst>
        </pc:picChg>
        <pc:picChg chg="del">
          <ac:chgData name="Daniel Olivença" userId="a14c1f9231420ce7" providerId="LiveId" clId="{4077C149-5243-495B-9293-09DA0D4425B9}" dt="2018-05-23T09:40:00.709" v="1666" actId="478"/>
          <ac:picMkLst>
            <pc:docMk/>
            <pc:sldMk cId="2717691941" sldId="288"/>
            <ac:picMk id="7" creationId="{0C4B7D88-90AA-4495-95A9-8342BB755707}"/>
          </ac:picMkLst>
        </pc:picChg>
        <pc:picChg chg="add ord">
          <ac:chgData name="Daniel Olivença" userId="a14c1f9231420ce7" providerId="LiveId" clId="{4077C149-5243-495B-9293-09DA0D4425B9}" dt="2018-05-23T09:54:52.635" v="1760" actId="171"/>
          <ac:picMkLst>
            <pc:docMk/>
            <pc:sldMk cId="2717691941" sldId="288"/>
            <ac:picMk id="23" creationId="{D17BCDFA-875B-45BF-82B9-4BD3439F99D5}"/>
          </ac:picMkLst>
        </pc:picChg>
      </pc:sldChg>
      <pc:sldChg chg="addSp delSp modSp add modAnim">
        <pc:chgData name="Daniel Olivença" userId="a14c1f9231420ce7" providerId="LiveId" clId="{4077C149-5243-495B-9293-09DA0D4425B9}" dt="2018-05-23T09:57:29.703" v="1802" actId="171"/>
        <pc:sldMkLst>
          <pc:docMk/>
          <pc:sldMk cId="541804713" sldId="289"/>
        </pc:sldMkLst>
        <pc:spChg chg="mod">
          <ac:chgData name="Daniel Olivença" userId="a14c1f9231420ce7" providerId="LiveId" clId="{4077C149-5243-495B-9293-09DA0D4425B9}" dt="2018-05-23T09:52:01.362" v="1741" actId="1076"/>
          <ac:spMkLst>
            <pc:docMk/>
            <pc:sldMk cId="541804713" sldId="289"/>
            <ac:spMk id="43" creationId="{2EF870D6-1167-45A2-9A89-990A532F2D2F}"/>
          </ac:spMkLst>
        </pc:spChg>
        <pc:picChg chg="add del mod">
          <ac:chgData name="Daniel Olivença" userId="a14c1f9231420ce7" providerId="LiveId" clId="{4077C149-5243-495B-9293-09DA0D4425B9}" dt="2018-05-23T09:54:09.155" v="1751" actId="478"/>
          <ac:picMkLst>
            <pc:docMk/>
            <pc:sldMk cId="541804713" sldId="289"/>
            <ac:picMk id="2" creationId="{6D125CCA-C880-4FF0-9473-CD543D4926FC}"/>
          </ac:picMkLst>
        </pc:picChg>
        <pc:picChg chg="add mod">
          <ac:chgData name="Daniel Olivença" userId="a14c1f9231420ce7" providerId="LiveId" clId="{4077C149-5243-495B-9293-09DA0D4425B9}" dt="2018-05-23T09:55:13.154" v="1763" actId="1076"/>
          <ac:picMkLst>
            <pc:docMk/>
            <pc:sldMk cId="541804713" sldId="289"/>
            <ac:picMk id="20" creationId="{A4725EC5-0808-4F2B-927C-4EF9C395EB4E}"/>
          </ac:picMkLst>
        </pc:picChg>
        <pc:cxnChg chg="add mod">
          <ac:chgData name="Daniel Olivença" userId="a14c1f9231420ce7" providerId="LiveId" clId="{4077C149-5243-495B-9293-09DA0D4425B9}" dt="2018-05-23T09:56:23.739" v="1787" actId="14100"/>
          <ac:cxnSpMkLst>
            <pc:docMk/>
            <pc:sldMk cId="541804713" sldId="289"/>
            <ac:cxnSpMk id="5" creationId="{9A12AA0C-AA5B-43C8-8076-7405B46CF691}"/>
          </ac:cxnSpMkLst>
        </pc:cxnChg>
        <pc:cxnChg chg="add mod">
          <ac:chgData name="Daniel Olivença" userId="a14c1f9231420ce7" providerId="LiveId" clId="{4077C149-5243-495B-9293-09DA0D4425B9}" dt="2018-05-23T09:56:33.723" v="1789" actId="14100"/>
          <ac:cxnSpMkLst>
            <pc:docMk/>
            <pc:sldMk cId="541804713" sldId="289"/>
            <ac:cxnSpMk id="23" creationId="{664AD147-1F0E-416B-8412-5C07627456BC}"/>
          </ac:cxnSpMkLst>
        </pc:cxnChg>
        <pc:cxnChg chg="add mod">
          <ac:chgData name="Daniel Olivença" userId="a14c1f9231420ce7" providerId="LiveId" clId="{4077C149-5243-495B-9293-09DA0D4425B9}" dt="2018-05-23T09:56:39.539" v="1791" actId="14100"/>
          <ac:cxnSpMkLst>
            <pc:docMk/>
            <pc:sldMk cId="541804713" sldId="289"/>
            <ac:cxnSpMk id="25" creationId="{AD5B05D9-E36D-48E3-8879-2327778D90DB}"/>
          </ac:cxnSpMkLst>
        </pc:cxnChg>
        <pc:cxnChg chg="add mod">
          <ac:chgData name="Daniel Olivença" userId="a14c1f9231420ce7" providerId="LiveId" clId="{4077C149-5243-495B-9293-09DA0D4425B9}" dt="2018-05-23T09:56:46.490" v="1793" actId="14100"/>
          <ac:cxnSpMkLst>
            <pc:docMk/>
            <pc:sldMk cId="541804713" sldId="289"/>
            <ac:cxnSpMk id="27" creationId="{565F5B91-3051-4A0D-8A4C-96C7E624483D}"/>
          </ac:cxnSpMkLst>
        </pc:cxnChg>
        <pc:cxnChg chg="add mod">
          <ac:chgData name="Daniel Olivença" userId="a14c1f9231420ce7" providerId="LiveId" clId="{4077C149-5243-495B-9293-09DA0D4425B9}" dt="2018-05-23T09:56:10.842" v="1785" actId="14100"/>
          <ac:cxnSpMkLst>
            <pc:docMk/>
            <pc:sldMk cId="541804713" sldId="289"/>
            <ac:cxnSpMk id="31" creationId="{1421ADE2-CF21-4C1F-B09D-E87540EED5DE}"/>
          </ac:cxnSpMkLst>
        </pc:cxnChg>
      </pc:sldChg>
      <pc:sldChg chg="addSp delSp modSp add modAnim">
        <pc:chgData name="Daniel Olivença" userId="a14c1f9231420ce7" providerId="LiveId" clId="{4077C149-5243-495B-9293-09DA0D4425B9}" dt="2018-05-23T10:03:32.149" v="1850" actId="171"/>
        <pc:sldMkLst>
          <pc:docMk/>
          <pc:sldMk cId="1941708850" sldId="290"/>
        </pc:sldMkLst>
        <pc:spChg chg="mod ord">
          <ac:chgData name="Daniel Olivença" userId="a14c1f9231420ce7" providerId="LiveId" clId="{4077C149-5243-495B-9293-09DA0D4425B9}" dt="2018-05-23T10:01:48.194" v="1831" actId="14100"/>
          <ac:spMkLst>
            <pc:docMk/>
            <pc:sldMk cId="1941708850" sldId="290"/>
            <ac:spMk id="43" creationId="{2EF870D6-1167-45A2-9A89-990A532F2D2F}"/>
          </ac:spMkLst>
        </pc:spChg>
        <pc:picChg chg="add del mod modCrop">
          <ac:chgData name="Daniel Olivença" userId="a14c1f9231420ce7" providerId="LiveId" clId="{4077C149-5243-495B-9293-09DA0D4425B9}" dt="2018-05-23T10:00:59.934" v="1824" actId="478"/>
          <ac:picMkLst>
            <pc:docMk/>
            <pc:sldMk cId="1941708850" sldId="290"/>
            <ac:picMk id="2" creationId="{7D551F75-DABC-48FB-BFC6-3EDFEDB57384}"/>
          </ac:picMkLst>
        </pc:picChg>
        <pc:picChg chg="add mod ord modCrop">
          <ac:chgData name="Daniel Olivença" userId="a14c1f9231420ce7" providerId="LiveId" clId="{4077C149-5243-495B-9293-09DA0D4425B9}" dt="2018-05-23T10:01:32.413" v="1829" actId="166"/>
          <ac:picMkLst>
            <pc:docMk/>
            <pc:sldMk cId="1941708850" sldId="290"/>
            <ac:picMk id="3" creationId="{16725828-AB5A-476D-89CB-87D609365CF6}"/>
          </ac:picMkLst>
        </pc:picChg>
        <pc:picChg chg="del">
          <ac:chgData name="Daniel Olivença" userId="a14c1f9231420ce7" providerId="LiveId" clId="{4077C149-5243-495B-9293-09DA0D4425B9}" dt="2018-05-23T09:58:44.844" v="1810" actId="478"/>
          <ac:picMkLst>
            <pc:docMk/>
            <pc:sldMk cId="1941708850" sldId="290"/>
            <ac:picMk id="6" creationId="{60E9324B-E746-4B9C-81DA-22595A754DB9}"/>
          </ac:picMkLst>
        </pc:picChg>
      </pc:sldChg>
      <pc:sldChg chg="addSp delSp modSp add modAnim">
        <pc:chgData name="Daniel Olivença" userId="a14c1f9231420ce7" providerId="LiveId" clId="{4077C149-5243-495B-9293-09DA0D4425B9}" dt="2018-05-23T10:04:00.412" v="1856" actId="732"/>
        <pc:sldMkLst>
          <pc:docMk/>
          <pc:sldMk cId="965052924" sldId="291"/>
        </pc:sldMkLst>
        <pc:spChg chg="mod ord">
          <ac:chgData name="Daniel Olivença" userId="a14c1f9231420ce7" providerId="LiveId" clId="{4077C149-5243-495B-9293-09DA0D4425B9}" dt="2018-05-23T10:02:31.403" v="1839" actId="14100"/>
          <ac:spMkLst>
            <pc:docMk/>
            <pc:sldMk cId="965052924" sldId="291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3T10:02:01.554" v="1832" actId="478"/>
          <ac:picMkLst>
            <pc:docMk/>
            <pc:sldMk cId="965052924" sldId="291"/>
            <ac:picMk id="2" creationId="{7D551F75-DABC-48FB-BFC6-3EDFEDB57384}"/>
          </ac:picMkLst>
        </pc:picChg>
        <pc:picChg chg="add mod modCrop">
          <ac:chgData name="Daniel Olivença" userId="a14c1f9231420ce7" providerId="LiveId" clId="{4077C149-5243-495B-9293-09DA0D4425B9}" dt="2018-05-23T10:04:00.412" v="1856" actId="732"/>
          <ac:picMkLst>
            <pc:docMk/>
            <pc:sldMk cId="965052924" sldId="291"/>
            <ac:picMk id="3" creationId="{992C3AF0-6240-4246-8AFA-9630855F9E92}"/>
          </ac:picMkLst>
        </pc:picChg>
        <pc:picChg chg="add">
          <ac:chgData name="Daniel Olivença" userId="a14c1f9231420ce7" providerId="LiveId" clId="{4077C149-5243-495B-9293-09DA0D4425B9}" dt="2018-05-23T10:02:02.430" v="1833" actId="732"/>
          <ac:picMkLst>
            <pc:docMk/>
            <pc:sldMk cId="965052924" sldId="291"/>
            <ac:picMk id="32" creationId="{09757D8C-6504-453E-8E8A-C8BD27685295}"/>
          </ac:picMkLst>
        </pc:picChg>
      </pc:sldChg>
      <pc:sldChg chg="addSp modSp add modAnim">
        <pc:chgData name="Daniel Olivença" userId="a14c1f9231420ce7" providerId="LiveId" clId="{4077C149-5243-495B-9293-09DA0D4425B9}" dt="2018-05-23T10:06:08.295" v="1874" actId="171"/>
        <pc:sldMkLst>
          <pc:docMk/>
          <pc:sldMk cId="1193103151" sldId="292"/>
        </pc:sldMkLst>
        <pc:spChg chg="mod">
          <ac:chgData name="Daniel Olivença" userId="a14c1f9231420ce7" providerId="LiveId" clId="{4077C149-5243-495B-9293-09DA0D4425B9}" dt="2018-05-23T10:04:47.898" v="1863" actId="14100"/>
          <ac:spMkLst>
            <pc:docMk/>
            <pc:sldMk cId="1193103151" sldId="292"/>
            <ac:spMk id="43" creationId="{2EF870D6-1167-45A2-9A89-990A532F2D2F}"/>
          </ac:spMkLst>
        </pc:spChg>
        <pc:picChg chg="add mod ord">
          <ac:chgData name="Daniel Olivença" userId="a14c1f9231420ce7" providerId="LiveId" clId="{4077C149-5243-495B-9293-09DA0D4425B9}" dt="2018-05-23T10:06:08.295" v="1874" actId="171"/>
          <ac:picMkLst>
            <pc:docMk/>
            <pc:sldMk cId="1193103151" sldId="292"/>
            <ac:picMk id="2" creationId="{F5576C4D-B930-4FD1-8317-1672D130418E}"/>
          </ac:picMkLst>
        </pc:picChg>
        <pc:picChg chg="mod">
          <ac:chgData name="Daniel Olivença" userId="a14c1f9231420ce7" providerId="LiveId" clId="{4077C149-5243-495B-9293-09DA0D4425B9}" dt="2018-05-23T10:04:36.570" v="1860" actId="1076"/>
          <ac:picMkLst>
            <pc:docMk/>
            <pc:sldMk cId="1193103151" sldId="292"/>
            <ac:picMk id="32" creationId="{09757D8C-6504-453E-8E8A-C8BD27685295}"/>
          </ac:picMkLst>
        </pc:picChg>
      </pc:sldChg>
      <pc:sldChg chg="addSp delSp modSp add">
        <pc:chgData name="Daniel Olivença" userId="a14c1f9231420ce7" providerId="LiveId" clId="{4077C149-5243-495B-9293-09DA0D4425B9}" dt="2018-05-24T09:54:07.721" v="2400" actId="207"/>
        <pc:sldMkLst>
          <pc:docMk/>
          <pc:sldMk cId="3297463439" sldId="293"/>
        </pc:sldMkLst>
        <pc:spChg chg="mod">
          <ac:chgData name="Daniel Olivença" userId="a14c1f9231420ce7" providerId="LiveId" clId="{4077C149-5243-495B-9293-09DA0D4425B9}" dt="2018-05-24T09:54:07.721" v="2400" actId="207"/>
          <ac:spMkLst>
            <pc:docMk/>
            <pc:sldMk cId="3297463439" sldId="293"/>
            <ac:spMk id="4" creationId="{1B76CB19-8D6A-43AE-B8DA-FF76C1711DD5}"/>
          </ac:spMkLst>
        </pc:spChg>
        <pc:spChg chg="add del mod">
          <ac:chgData name="Daniel Olivença" userId="a14c1f9231420ce7" providerId="LiveId" clId="{4077C149-5243-495B-9293-09DA0D4425B9}" dt="2018-05-24T09:01:00.250" v="1945" actId="478"/>
          <ac:spMkLst>
            <pc:docMk/>
            <pc:sldMk cId="3297463439" sldId="293"/>
            <ac:spMk id="10" creationId="{C236F9C5-C153-4994-B189-C6894D1DA44D}"/>
          </ac:spMkLst>
        </pc:spChg>
        <pc:spChg chg="add mod">
          <ac:chgData name="Daniel Olivença" userId="a14c1f9231420ce7" providerId="LiveId" clId="{4077C149-5243-495B-9293-09DA0D4425B9}" dt="2018-05-24T09:01:22.482" v="1946" actId="11529"/>
          <ac:spMkLst>
            <pc:docMk/>
            <pc:sldMk cId="3297463439" sldId="293"/>
            <ac:spMk id="11" creationId="{5D307014-36B3-46EF-814B-97BB64F520EF}"/>
          </ac:spMkLst>
        </pc:spChg>
        <pc:spChg chg="add mod">
          <ac:chgData name="Daniel Olivença" userId="a14c1f9231420ce7" providerId="LiveId" clId="{4077C149-5243-495B-9293-09DA0D4425B9}" dt="2018-05-24T09:02:09.651" v="1970" actId="207"/>
          <ac:spMkLst>
            <pc:docMk/>
            <pc:sldMk cId="3297463439" sldId="293"/>
            <ac:spMk id="12" creationId="{FCEA090B-F832-4B5A-9ABC-B252E20BC473}"/>
          </ac:spMkLst>
        </pc:spChg>
        <pc:spChg chg="add mod">
          <ac:chgData name="Daniel Olivença" userId="a14c1f9231420ce7" providerId="LiveId" clId="{4077C149-5243-495B-9293-09DA0D4425B9}" dt="2018-05-24T09:03:13" v="1997" actId="1076"/>
          <ac:spMkLst>
            <pc:docMk/>
            <pc:sldMk cId="3297463439" sldId="293"/>
            <ac:spMk id="13" creationId="{60319F89-DF69-4728-A1B5-902375849446}"/>
          </ac:spMkLst>
        </pc:spChg>
        <pc:spChg chg="add mod">
          <ac:chgData name="Daniel Olivença" userId="a14c1f9231420ce7" providerId="LiveId" clId="{4077C149-5243-495B-9293-09DA0D4425B9}" dt="2018-05-24T09:04:51.931" v="2025" actId="1076"/>
          <ac:spMkLst>
            <pc:docMk/>
            <pc:sldMk cId="3297463439" sldId="293"/>
            <ac:spMk id="21" creationId="{7FA8C67B-608C-43DC-B97A-B6B84566F334}"/>
          </ac:spMkLst>
        </pc:spChg>
        <pc:spChg chg="add mod">
          <ac:chgData name="Daniel Olivença" userId="a14c1f9231420ce7" providerId="LiveId" clId="{4077C149-5243-495B-9293-09DA0D4425B9}" dt="2018-05-24T09:02:41.219" v="1993" actId="1076"/>
          <ac:spMkLst>
            <pc:docMk/>
            <pc:sldMk cId="3297463439" sldId="293"/>
            <ac:spMk id="34" creationId="{A9DEBC3D-B74E-47AD-9061-03B064C66F77}"/>
          </ac:spMkLst>
        </pc:spChg>
        <pc:spChg chg="add mod">
          <ac:chgData name="Daniel Olivença" userId="a14c1f9231420ce7" providerId="LiveId" clId="{4077C149-5243-495B-9293-09DA0D4425B9}" dt="2018-05-24T09:05:01.893" v="2038" actId="20577"/>
          <ac:spMkLst>
            <pc:docMk/>
            <pc:sldMk cId="3297463439" sldId="293"/>
            <ac:spMk id="40" creationId="{3242F8FB-4CE6-4C88-A418-7D1D238E8D3D}"/>
          </ac:spMkLst>
        </pc:spChg>
        <pc:spChg chg="add mod">
          <ac:chgData name="Daniel Olivença" userId="a14c1f9231420ce7" providerId="LiveId" clId="{4077C149-5243-495B-9293-09DA0D4425B9}" dt="2018-05-24T09:05:11.748" v="2040" actId="1076"/>
          <ac:spMkLst>
            <pc:docMk/>
            <pc:sldMk cId="3297463439" sldId="293"/>
            <ac:spMk id="41" creationId="{5AC3845F-EA4D-4486-A09D-8F5C76C804C2}"/>
          </ac:spMkLst>
        </pc:spChg>
        <pc:spChg chg="add mod">
          <ac:chgData name="Daniel Olivença" userId="a14c1f9231420ce7" providerId="LiveId" clId="{4077C149-5243-495B-9293-09DA0D4425B9}" dt="2018-05-24T09:07:10.411" v="2044" actId="1076"/>
          <ac:spMkLst>
            <pc:docMk/>
            <pc:sldMk cId="3297463439" sldId="293"/>
            <ac:spMk id="42" creationId="{E9D8E8CF-DE46-4370-A9CA-1027042BC235}"/>
          </ac:spMkLst>
        </pc:spChg>
        <pc:spChg chg="del">
          <ac:chgData name="Daniel Olivença" userId="a14c1f9231420ce7" providerId="LiveId" clId="{4077C149-5243-495B-9293-09DA0D4425B9}" dt="2018-05-24T08:59:20.845" v="1936" actId="478"/>
          <ac:spMkLst>
            <pc:docMk/>
            <pc:sldMk cId="3297463439" sldId="293"/>
            <ac:spMk id="43" creationId="{2EF870D6-1167-45A2-9A89-990A532F2D2F}"/>
          </ac:spMkLst>
        </pc:spChg>
        <pc:picChg chg="del">
          <ac:chgData name="Daniel Olivença" userId="a14c1f9231420ce7" providerId="LiveId" clId="{4077C149-5243-495B-9293-09DA0D4425B9}" dt="2018-05-24T08:59:01.461" v="1914" actId="478"/>
          <ac:picMkLst>
            <pc:docMk/>
            <pc:sldMk cId="3297463439" sldId="293"/>
            <ac:picMk id="2" creationId="{F5576C4D-B930-4FD1-8317-1672D130418E}"/>
          </ac:picMkLst>
        </pc:picChg>
        <pc:picChg chg="del">
          <ac:chgData name="Daniel Olivença" userId="a14c1f9231420ce7" providerId="LiveId" clId="{4077C149-5243-495B-9293-09DA0D4425B9}" dt="2018-05-24T08:58:59.782" v="1913" actId="478"/>
          <ac:picMkLst>
            <pc:docMk/>
            <pc:sldMk cId="3297463439" sldId="293"/>
            <ac:picMk id="3" creationId="{992C3AF0-6240-4246-8AFA-9630855F9E92}"/>
          </ac:picMkLst>
        </pc:picChg>
        <pc:picChg chg="del">
          <ac:chgData name="Daniel Olivença" userId="a14c1f9231420ce7" providerId="LiveId" clId="{4077C149-5243-495B-9293-09DA0D4425B9}" dt="2018-05-24T08:59:01.951" v="1915" actId="478"/>
          <ac:picMkLst>
            <pc:docMk/>
            <pc:sldMk cId="3297463439" sldId="293"/>
            <ac:picMk id="20" creationId="{A4725EC5-0808-4F2B-927C-4EF9C395EB4E}"/>
          </ac:picMkLst>
        </pc:picChg>
        <pc:picChg chg="del">
          <ac:chgData name="Daniel Olivença" userId="a14c1f9231420ce7" providerId="LiveId" clId="{4077C149-5243-495B-9293-09DA0D4425B9}" dt="2018-05-24T08:59:19.331" v="1935" actId="478"/>
          <ac:picMkLst>
            <pc:docMk/>
            <pc:sldMk cId="3297463439" sldId="293"/>
            <ac:picMk id="32" creationId="{09757D8C-6504-453E-8E8A-C8BD27685295}"/>
          </ac:picMkLst>
        </pc:picChg>
        <pc:cxnChg chg="del">
          <ac:chgData name="Daniel Olivença" userId="a14c1f9231420ce7" providerId="LiveId" clId="{4077C149-5243-495B-9293-09DA0D4425B9}" dt="2018-05-24T08:59:06.332" v="1919" actId="478"/>
          <ac:cxnSpMkLst>
            <pc:docMk/>
            <pc:sldMk cId="3297463439" sldId="293"/>
            <ac:cxnSpMk id="5" creationId="{9A12AA0C-AA5B-43C8-8076-7405B46CF691}"/>
          </ac:cxnSpMkLst>
        </pc:cxnChg>
        <pc:cxnChg chg="add mod">
          <ac:chgData name="Daniel Olivença" userId="a14c1f9231420ce7" providerId="LiveId" clId="{4077C149-5243-495B-9293-09DA0D4425B9}" dt="2018-05-24T09:00:11.558" v="1943" actId="1076"/>
          <ac:cxnSpMkLst>
            <pc:docMk/>
            <pc:sldMk cId="3297463439" sldId="293"/>
            <ac:cxnSpMk id="7" creationId="{C83BF0FE-CC52-46C5-A05E-278E2ADF2501}"/>
          </ac:cxnSpMkLst>
        </pc:cxnChg>
        <pc:cxnChg chg="add mod">
          <ac:chgData name="Daniel Olivença" userId="a14c1f9231420ce7" providerId="LiveId" clId="{4077C149-5243-495B-9293-09DA0D4425B9}" dt="2018-05-24T08:59:51.186" v="1939" actId="14100"/>
          <ac:cxnSpMkLst>
            <pc:docMk/>
            <pc:sldMk cId="3297463439" sldId="293"/>
            <ac:cxnSpMk id="9" creationId="{184BADF3-AD31-4CAD-923D-271DC0C1C0FF}"/>
          </ac:cxnSpMkLst>
        </pc:cxnChg>
        <pc:cxnChg chg="add mod">
          <ac:chgData name="Daniel Olivença" userId="a14c1f9231420ce7" providerId="LiveId" clId="{4077C149-5243-495B-9293-09DA0D4425B9}" dt="2018-05-24T09:03:26.981" v="1998" actId="11529"/>
          <ac:cxnSpMkLst>
            <pc:docMk/>
            <pc:sldMk cId="3297463439" sldId="293"/>
            <ac:cxnSpMk id="15" creationId="{527E260A-D9E2-497F-95FA-5EB5706AE9F4}"/>
          </ac:cxnSpMkLst>
        </pc:cxnChg>
        <pc:cxnChg chg="add mod">
          <ac:chgData name="Daniel Olivença" userId="a14c1f9231420ce7" providerId="LiveId" clId="{4077C149-5243-495B-9293-09DA0D4425B9}" dt="2018-05-24T09:03:37.007" v="1999" actId="11529"/>
          <ac:cxnSpMkLst>
            <pc:docMk/>
            <pc:sldMk cId="3297463439" sldId="293"/>
            <ac:cxnSpMk id="17" creationId="{699AD632-2E67-4DD9-9A33-8A9F5884CC08}"/>
          </ac:cxnSpMkLst>
        </pc:cxnChg>
        <pc:cxnChg chg="del">
          <ac:chgData name="Daniel Olivença" userId="a14c1f9231420ce7" providerId="LiveId" clId="{4077C149-5243-495B-9293-09DA0D4425B9}" dt="2018-05-24T08:59:05.541" v="1918" actId="478"/>
          <ac:cxnSpMkLst>
            <pc:docMk/>
            <pc:sldMk cId="3297463439" sldId="293"/>
            <ac:cxnSpMk id="23" creationId="{664AD147-1F0E-416B-8412-5C07627456BC}"/>
          </ac:cxnSpMkLst>
        </pc:cxnChg>
        <pc:cxnChg chg="del">
          <ac:chgData name="Daniel Olivença" userId="a14c1f9231420ce7" providerId="LiveId" clId="{4077C149-5243-495B-9293-09DA0D4425B9}" dt="2018-05-24T08:59:04.590" v="1917" actId="478"/>
          <ac:cxnSpMkLst>
            <pc:docMk/>
            <pc:sldMk cId="3297463439" sldId="293"/>
            <ac:cxnSpMk id="25" creationId="{AD5B05D9-E36D-48E3-8879-2327778D90DB}"/>
          </ac:cxnSpMkLst>
        </pc:cxnChg>
        <pc:cxnChg chg="del">
          <ac:chgData name="Daniel Olivença" userId="a14c1f9231420ce7" providerId="LiveId" clId="{4077C149-5243-495B-9293-09DA0D4425B9}" dt="2018-05-24T08:59:03.860" v="1916" actId="478"/>
          <ac:cxnSpMkLst>
            <pc:docMk/>
            <pc:sldMk cId="3297463439" sldId="293"/>
            <ac:cxnSpMk id="27" creationId="{565F5B91-3051-4A0D-8A4C-96C7E624483D}"/>
          </ac:cxnSpMkLst>
        </pc:cxnChg>
        <pc:cxnChg chg="del">
          <ac:chgData name="Daniel Olivença" userId="a14c1f9231420ce7" providerId="LiveId" clId="{4077C149-5243-495B-9293-09DA0D4425B9}" dt="2018-05-24T08:59:07.399" v="1920" actId="478"/>
          <ac:cxnSpMkLst>
            <pc:docMk/>
            <pc:sldMk cId="3297463439" sldId="293"/>
            <ac:cxnSpMk id="31" creationId="{1421ADE2-CF21-4C1F-B09D-E87540EED5DE}"/>
          </ac:cxnSpMkLst>
        </pc:cxnChg>
      </pc:sldChg>
      <pc:sldChg chg="addSp delSp modSp add">
        <pc:chgData name="Daniel Olivença" userId="a14c1f9231420ce7" providerId="LiveId" clId="{4077C149-5243-495B-9293-09DA0D4425B9}" dt="2018-05-24T09:54:13.704" v="2402"/>
        <pc:sldMkLst>
          <pc:docMk/>
          <pc:sldMk cId="3908833096" sldId="294"/>
        </pc:sldMkLst>
        <pc:spChg chg="del">
          <ac:chgData name="Daniel Olivença" userId="a14c1f9231420ce7" providerId="LiveId" clId="{4077C149-5243-495B-9293-09DA0D4425B9}" dt="2018-05-24T09:54:13.085" v="2401" actId="478"/>
          <ac:spMkLst>
            <pc:docMk/>
            <pc:sldMk cId="3908833096" sldId="294"/>
            <ac:spMk id="4" creationId="{1B76CB19-8D6A-43AE-B8DA-FF76C1711DD5}"/>
          </ac:spMkLst>
        </pc:spChg>
        <pc:spChg chg="mod">
          <ac:chgData name="Daniel Olivença" userId="a14c1f9231420ce7" providerId="LiveId" clId="{4077C149-5243-495B-9293-09DA0D4425B9}" dt="2018-05-24T09:03:53.129" v="2001" actId="1076"/>
          <ac:spMkLst>
            <pc:docMk/>
            <pc:sldMk cId="3908833096" sldId="294"/>
            <ac:spMk id="13" creationId="{60319F89-DF69-4728-A1B5-902375849446}"/>
          </ac:spMkLst>
        </pc:spChg>
        <pc:spChg chg="add">
          <ac:chgData name="Daniel Olivença" userId="a14c1f9231420ce7" providerId="LiveId" clId="{4077C149-5243-495B-9293-09DA0D4425B9}" dt="2018-05-24T09:05:21.991" v="2041"/>
          <ac:spMkLst>
            <pc:docMk/>
            <pc:sldMk cId="3908833096" sldId="294"/>
            <ac:spMk id="27" creationId="{57B2184C-72C9-460E-A8BA-D1BDC22E3B9F}"/>
          </ac:spMkLst>
        </pc:spChg>
        <pc:spChg chg="add">
          <ac:chgData name="Daniel Olivença" userId="a14c1f9231420ce7" providerId="LiveId" clId="{4077C149-5243-495B-9293-09DA0D4425B9}" dt="2018-05-24T09:05:21.991" v="2041"/>
          <ac:spMkLst>
            <pc:docMk/>
            <pc:sldMk cId="3908833096" sldId="294"/>
            <ac:spMk id="31" creationId="{A4A02D15-D0B4-4207-92F1-108C959C01A0}"/>
          </ac:spMkLst>
        </pc:spChg>
        <pc:spChg chg="add">
          <ac:chgData name="Daniel Olivença" userId="a14c1f9231420ce7" providerId="LiveId" clId="{4077C149-5243-495B-9293-09DA0D4425B9}" dt="2018-05-24T09:05:21.991" v="2041"/>
          <ac:spMkLst>
            <pc:docMk/>
            <pc:sldMk cId="3908833096" sldId="294"/>
            <ac:spMk id="32" creationId="{74ADFEFC-E2AE-4DF0-9BB5-E5E484A98DA3}"/>
          </ac:spMkLst>
        </pc:spChg>
        <pc:spChg chg="add">
          <ac:chgData name="Daniel Olivença" userId="a14c1f9231420ce7" providerId="LiveId" clId="{4077C149-5243-495B-9293-09DA0D4425B9}" dt="2018-05-24T09:07:20.849" v="2045"/>
          <ac:spMkLst>
            <pc:docMk/>
            <pc:sldMk cId="3908833096" sldId="294"/>
            <ac:spMk id="37" creationId="{ACA10CBE-171A-4CB9-B02F-D5312A6F6ED6}"/>
          </ac:spMkLst>
        </pc:spChg>
        <pc:spChg chg="add">
          <ac:chgData name="Daniel Olivença" userId="a14c1f9231420ce7" providerId="LiveId" clId="{4077C149-5243-495B-9293-09DA0D4425B9}" dt="2018-05-24T09:54:13.704" v="2402"/>
          <ac:spMkLst>
            <pc:docMk/>
            <pc:sldMk cId="3908833096" sldId="294"/>
            <ac:spMk id="40" creationId="{37C18BA3-617F-47AD-B543-832116AA0167}"/>
          </ac:spMkLst>
        </pc:spChg>
        <pc:cxnChg chg="mod">
          <ac:chgData name="Daniel Olivença" userId="a14c1f9231420ce7" providerId="LiveId" clId="{4077C149-5243-495B-9293-09DA0D4425B9}" dt="2018-05-24T09:04:02.525" v="2003" actId="14100"/>
          <ac:cxnSpMkLst>
            <pc:docMk/>
            <pc:sldMk cId="3908833096" sldId="294"/>
            <ac:cxnSpMk id="15" creationId="{527E260A-D9E2-497F-95FA-5EB5706AE9F4}"/>
          </ac:cxnSpMkLst>
        </pc:cxnChg>
        <pc:cxnChg chg="mod">
          <ac:chgData name="Daniel Olivença" userId="a14c1f9231420ce7" providerId="LiveId" clId="{4077C149-5243-495B-9293-09DA0D4425B9}" dt="2018-05-24T09:04:09.183" v="2004" actId="14100"/>
          <ac:cxnSpMkLst>
            <pc:docMk/>
            <pc:sldMk cId="3908833096" sldId="294"/>
            <ac:cxnSpMk id="17" creationId="{699AD632-2E67-4DD9-9A33-8A9F5884CC08}"/>
          </ac:cxnSpMkLst>
        </pc:cxnChg>
      </pc:sldChg>
      <pc:sldChg chg="addSp delSp modSp add">
        <pc:chgData name="Daniel Olivença" userId="a14c1f9231420ce7" providerId="LiveId" clId="{4077C149-5243-495B-9293-09DA0D4425B9}" dt="2018-05-24T09:54:17.961" v="2404"/>
        <pc:sldMkLst>
          <pc:docMk/>
          <pc:sldMk cId="2112795395" sldId="295"/>
        </pc:sldMkLst>
        <pc:spChg chg="del">
          <ac:chgData name="Daniel Olivença" userId="a14c1f9231420ce7" providerId="LiveId" clId="{4077C149-5243-495B-9293-09DA0D4425B9}" dt="2018-05-24T09:54:17.194" v="2403" actId="478"/>
          <ac:spMkLst>
            <pc:docMk/>
            <pc:sldMk cId="2112795395" sldId="295"/>
            <ac:spMk id="4" creationId="{1B76CB19-8D6A-43AE-B8DA-FF76C1711DD5}"/>
          </ac:spMkLst>
        </pc:spChg>
        <pc:spChg chg="mod">
          <ac:chgData name="Daniel Olivença" userId="a14c1f9231420ce7" providerId="LiveId" clId="{4077C149-5243-495B-9293-09DA0D4425B9}" dt="2018-05-24T09:07:35.540" v="2047" actId="1076"/>
          <ac:spMkLst>
            <pc:docMk/>
            <pc:sldMk cId="2112795395" sldId="295"/>
            <ac:spMk id="37" creationId="{ACA10CBE-171A-4CB9-B02F-D5312A6F6ED6}"/>
          </ac:spMkLst>
        </pc:spChg>
        <pc:spChg chg="add">
          <ac:chgData name="Daniel Olivença" userId="a14c1f9231420ce7" providerId="LiveId" clId="{4077C149-5243-495B-9293-09DA0D4425B9}" dt="2018-05-24T09:54:17.961" v="2404"/>
          <ac:spMkLst>
            <pc:docMk/>
            <pc:sldMk cId="2112795395" sldId="295"/>
            <ac:spMk id="40" creationId="{74EBC16D-D94A-4163-A87E-C7BD3D6AF47E}"/>
          </ac:spMkLst>
        </pc:spChg>
        <pc:cxnChg chg="mod">
          <ac:chgData name="Daniel Olivença" userId="a14c1f9231420ce7" providerId="LiveId" clId="{4077C149-5243-495B-9293-09DA0D4425B9}" dt="2018-05-24T09:07:46.431" v="2050" actId="14100"/>
          <ac:cxnSpMkLst>
            <pc:docMk/>
            <pc:sldMk cId="2112795395" sldId="295"/>
            <ac:cxnSpMk id="15" creationId="{527E260A-D9E2-497F-95FA-5EB5706AE9F4}"/>
          </ac:cxnSpMkLst>
        </pc:cxnChg>
        <pc:cxnChg chg="mod">
          <ac:chgData name="Daniel Olivença" userId="a14c1f9231420ce7" providerId="LiveId" clId="{4077C149-5243-495B-9293-09DA0D4425B9}" dt="2018-05-24T09:07:54.819" v="2052" actId="14100"/>
          <ac:cxnSpMkLst>
            <pc:docMk/>
            <pc:sldMk cId="2112795395" sldId="295"/>
            <ac:cxnSpMk id="17" creationId="{699AD632-2E67-4DD9-9A33-8A9F5884CC08}"/>
          </ac:cxnSpMkLst>
        </pc:cxnChg>
      </pc:sldChg>
      <pc:sldChg chg="addSp delSp modSp add">
        <pc:chgData name="Daniel Olivença" userId="a14c1f9231420ce7" providerId="LiveId" clId="{4077C149-5243-495B-9293-09DA0D4425B9}" dt="2018-05-24T09:54:23.184" v="2406"/>
        <pc:sldMkLst>
          <pc:docMk/>
          <pc:sldMk cId="3648517196" sldId="296"/>
        </pc:sldMkLst>
        <pc:spChg chg="del">
          <ac:chgData name="Daniel Olivença" userId="a14c1f9231420ce7" providerId="LiveId" clId="{4077C149-5243-495B-9293-09DA0D4425B9}" dt="2018-05-24T09:54:22.514" v="2405" actId="478"/>
          <ac:spMkLst>
            <pc:docMk/>
            <pc:sldMk cId="3648517196" sldId="296"/>
            <ac:spMk id="4" creationId="{1B76CB19-8D6A-43AE-B8DA-FF76C1711DD5}"/>
          </ac:spMkLst>
        </pc:spChg>
        <pc:spChg chg="mod">
          <ac:chgData name="Daniel Olivença" userId="a14c1f9231420ce7" providerId="LiveId" clId="{4077C149-5243-495B-9293-09DA0D4425B9}" dt="2018-05-24T09:08:22.100" v="2058" actId="1076"/>
          <ac:spMkLst>
            <pc:docMk/>
            <pc:sldMk cId="3648517196" sldId="296"/>
            <ac:spMk id="31" creationId="{A4A02D15-D0B4-4207-92F1-108C959C01A0}"/>
          </ac:spMkLst>
        </pc:spChg>
        <pc:spChg chg="mod">
          <ac:chgData name="Daniel Olivença" userId="a14c1f9231420ce7" providerId="LiveId" clId="{4077C149-5243-495B-9293-09DA0D4425B9}" dt="2018-05-24T09:08:10.475" v="2054" actId="1076"/>
          <ac:spMkLst>
            <pc:docMk/>
            <pc:sldMk cId="3648517196" sldId="296"/>
            <ac:spMk id="37" creationId="{ACA10CBE-171A-4CB9-B02F-D5312A6F6ED6}"/>
          </ac:spMkLst>
        </pc:spChg>
        <pc:spChg chg="add">
          <ac:chgData name="Daniel Olivença" userId="a14c1f9231420ce7" providerId="LiveId" clId="{4077C149-5243-495B-9293-09DA0D4425B9}" dt="2018-05-24T09:54:23.184" v="2406"/>
          <ac:spMkLst>
            <pc:docMk/>
            <pc:sldMk cId="3648517196" sldId="296"/>
            <ac:spMk id="40" creationId="{A798C75A-17FF-44CD-A351-A7D01B1D59AC}"/>
          </ac:spMkLst>
        </pc:spChg>
        <pc:cxnChg chg="mod">
          <ac:chgData name="Daniel Olivença" userId="a14c1f9231420ce7" providerId="LiveId" clId="{4077C149-5243-495B-9293-09DA0D4425B9}" dt="2018-05-24T09:08:21.397" v="2057" actId="14100"/>
          <ac:cxnSpMkLst>
            <pc:docMk/>
            <pc:sldMk cId="3648517196" sldId="296"/>
            <ac:cxnSpMk id="15" creationId="{527E260A-D9E2-497F-95FA-5EB5706AE9F4}"/>
          </ac:cxnSpMkLst>
        </pc:cxnChg>
        <pc:cxnChg chg="mod">
          <ac:chgData name="Daniel Olivença" userId="a14c1f9231420ce7" providerId="LiveId" clId="{4077C149-5243-495B-9293-09DA0D4425B9}" dt="2018-05-24T09:08:26.478" v="2059" actId="14100"/>
          <ac:cxnSpMkLst>
            <pc:docMk/>
            <pc:sldMk cId="3648517196" sldId="296"/>
            <ac:cxnSpMk id="17" creationId="{699AD632-2E67-4DD9-9A33-8A9F5884CC08}"/>
          </ac:cxnSpMkLst>
        </pc:cxnChg>
      </pc:sldChg>
      <pc:sldChg chg="delSp modSp add">
        <pc:chgData name="Daniel Olivença" userId="a14c1f9231420ce7" providerId="LiveId" clId="{4077C149-5243-495B-9293-09DA0D4425B9}" dt="2018-05-24T09:09:04.241" v="2093" actId="6549"/>
        <pc:sldMkLst>
          <pc:docMk/>
          <pc:sldMk cId="644590445" sldId="297"/>
        </pc:sldMkLst>
        <pc:spChg chg="mod">
          <ac:chgData name="Daniel Olivença" userId="a14c1f9231420ce7" providerId="LiveId" clId="{4077C149-5243-495B-9293-09DA0D4425B9}" dt="2018-05-24T09:09:04.241" v="2093" actId="6549"/>
          <ac:spMkLst>
            <pc:docMk/>
            <pc:sldMk cId="644590445" sldId="297"/>
            <ac:spMk id="4" creationId="{1B76CB19-8D6A-43AE-B8DA-FF76C1711DD5}"/>
          </ac:spMkLst>
        </pc:spChg>
        <pc:spChg chg="mod">
          <ac:chgData name="Daniel Olivença" userId="a14c1f9231420ce7" providerId="LiveId" clId="{4077C149-5243-495B-9293-09DA0D4425B9}" dt="2018-05-24T09:08:45.257" v="2064" actId="1076"/>
          <ac:spMkLst>
            <pc:docMk/>
            <pc:sldMk cId="644590445" sldId="297"/>
            <ac:spMk id="13" creationId="{60319F89-DF69-4728-A1B5-902375849446}"/>
          </ac:spMkLst>
        </pc:spChg>
        <pc:spChg chg="del">
          <ac:chgData name="Daniel Olivença" userId="a14c1f9231420ce7" providerId="LiveId" clId="{4077C149-5243-495B-9293-09DA0D4425B9}" dt="2018-05-24T09:08:35.281" v="2061" actId="478"/>
          <ac:spMkLst>
            <pc:docMk/>
            <pc:sldMk cId="644590445" sldId="297"/>
            <ac:spMk id="37" creationId="{ACA10CBE-171A-4CB9-B02F-D5312A6F6ED6}"/>
          </ac:spMkLst>
        </pc:spChg>
        <pc:cxnChg chg="del">
          <ac:chgData name="Daniel Olivença" userId="a14c1f9231420ce7" providerId="LiveId" clId="{4077C149-5243-495B-9293-09DA0D4425B9}" dt="2018-05-24T09:08:37.501" v="2062" actId="478"/>
          <ac:cxnSpMkLst>
            <pc:docMk/>
            <pc:sldMk cId="644590445" sldId="297"/>
            <ac:cxnSpMk id="15" creationId="{527E260A-D9E2-497F-95FA-5EB5706AE9F4}"/>
          </ac:cxnSpMkLst>
        </pc:cxnChg>
        <pc:cxnChg chg="del mod">
          <ac:chgData name="Daniel Olivença" userId="a14c1f9231420ce7" providerId="LiveId" clId="{4077C149-5243-495B-9293-09DA0D4425B9}" dt="2018-05-24T09:08:40.382" v="2063" actId="478"/>
          <ac:cxnSpMkLst>
            <pc:docMk/>
            <pc:sldMk cId="644590445" sldId="297"/>
            <ac:cxnSpMk id="17" creationId="{699AD632-2E67-4DD9-9A33-8A9F5884CC08}"/>
          </ac:cxnSpMkLst>
        </pc:cxnChg>
      </pc:sldChg>
      <pc:sldChg chg="addSp delSp modSp add modTransition delAnim modAnim">
        <pc:chgData name="Daniel Olivença" userId="a14c1f9231420ce7" providerId="LiveId" clId="{4077C149-5243-495B-9293-09DA0D4425B9}" dt="2018-05-24T09:51:48.355" v="2373"/>
        <pc:sldMkLst>
          <pc:docMk/>
          <pc:sldMk cId="4193041007" sldId="298"/>
        </pc:sldMkLst>
        <pc:spChg chg="add mod">
          <ac:chgData name="Daniel Olivença" userId="a14c1f9231420ce7" providerId="LiveId" clId="{4077C149-5243-495B-9293-09DA0D4425B9}" dt="2018-05-24T09:09:20.123" v="2096" actId="1076"/>
          <ac:spMkLst>
            <pc:docMk/>
            <pc:sldMk cId="4193041007" sldId="298"/>
            <ac:spMk id="25" creationId="{A3DB6340-3797-4EB1-B37B-9EE00D475FBC}"/>
          </ac:spMkLst>
        </pc:spChg>
        <pc:spChg chg="add mod">
          <ac:chgData name="Daniel Olivença" userId="a14c1f9231420ce7" providerId="LiveId" clId="{4077C149-5243-495B-9293-09DA0D4425B9}" dt="2018-05-24T09:10:02.017" v="2101" actId="1076"/>
          <ac:spMkLst>
            <pc:docMk/>
            <pc:sldMk cId="4193041007" sldId="298"/>
            <ac:spMk id="37" creationId="{247E2777-34AA-4796-8E2B-76FE40F8EBE2}"/>
          </ac:spMkLst>
        </pc:spChg>
        <pc:spChg chg="add del">
          <ac:chgData name="Daniel Olivença" userId="a14c1f9231420ce7" providerId="LiveId" clId="{4077C149-5243-495B-9293-09DA0D4425B9}" dt="2018-05-24T09:10:10.878" v="2104" actId="478"/>
          <ac:spMkLst>
            <pc:docMk/>
            <pc:sldMk cId="4193041007" sldId="298"/>
            <ac:spMk id="40" creationId="{F2D22145-515E-40AB-ADD4-1338B8C90E9E}"/>
          </ac:spMkLst>
        </pc:spChg>
        <pc:spChg chg="add mod">
          <ac:chgData name="Daniel Olivença" userId="a14c1f9231420ce7" providerId="LiveId" clId="{4077C149-5243-495B-9293-09DA0D4425B9}" dt="2018-05-24T09:10:18.842" v="2110" actId="1076"/>
          <ac:spMkLst>
            <pc:docMk/>
            <pc:sldMk cId="4193041007" sldId="298"/>
            <ac:spMk id="41" creationId="{4C57F3E2-BBFB-46C6-BA02-DCDB0754C0E6}"/>
          </ac:spMkLst>
        </pc:spChg>
        <pc:spChg chg="add mod">
          <ac:chgData name="Daniel Olivença" userId="a14c1f9231420ce7" providerId="LiveId" clId="{4077C149-5243-495B-9293-09DA0D4425B9}" dt="2018-05-24T09:10:21.322" v="2111" actId="1076"/>
          <ac:spMkLst>
            <pc:docMk/>
            <pc:sldMk cId="4193041007" sldId="298"/>
            <ac:spMk id="42" creationId="{03B8B2FF-2677-4FA0-A8B3-2E7B9CCE17D9}"/>
          </ac:spMkLst>
        </pc:spChg>
        <pc:spChg chg="add mod">
          <ac:chgData name="Daniel Olivença" userId="a14c1f9231420ce7" providerId="LiveId" clId="{4077C149-5243-495B-9293-09DA0D4425B9}" dt="2018-05-24T09:10:24.666" v="2112" actId="1076"/>
          <ac:spMkLst>
            <pc:docMk/>
            <pc:sldMk cId="4193041007" sldId="298"/>
            <ac:spMk id="43" creationId="{15F7CB8F-3F4B-4256-AE6D-C9C7C3386132}"/>
          </ac:spMkLst>
        </pc:spChg>
        <pc:spChg chg="add mod">
          <ac:chgData name="Daniel Olivença" userId="a14c1f9231420ce7" providerId="LiveId" clId="{4077C149-5243-495B-9293-09DA0D4425B9}" dt="2018-05-24T09:10:26.817" v="2113" actId="1076"/>
          <ac:spMkLst>
            <pc:docMk/>
            <pc:sldMk cId="4193041007" sldId="298"/>
            <ac:spMk id="44" creationId="{575287CF-7C81-4B0C-BDB3-488C39698802}"/>
          </ac:spMkLst>
        </pc:spChg>
        <pc:spChg chg="add mod">
          <ac:chgData name="Daniel Olivença" userId="a14c1f9231420ce7" providerId="LiveId" clId="{4077C149-5243-495B-9293-09DA0D4425B9}" dt="2018-05-24T09:10:29.263" v="2114" actId="1076"/>
          <ac:spMkLst>
            <pc:docMk/>
            <pc:sldMk cId="4193041007" sldId="298"/>
            <ac:spMk id="45" creationId="{01B5ACCC-A163-4476-A244-35EF8322E008}"/>
          </ac:spMkLst>
        </pc:spChg>
      </pc:sldChg>
      <pc:sldChg chg="addSp delSp modSp add modTransition modAnim">
        <pc:chgData name="Daniel Olivença" userId="a14c1f9231420ce7" providerId="LiveId" clId="{4077C149-5243-495B-9293-09DA0D4425B9}" dt="2018-05-24T09:51:51.927" v="2375"/>
        <pc:sldMkLst>
          <pc:docMk/>
          <pc:sldMk cId="2764639588" sldId="299"/>
        </pc:sldMkLst>
        <pc:spChg chg="del">
          <ac:chgData name="Daniel Olivença" userId="a14c1f9231420ce7" providerId="LiveId" clId="{4077C149-5243-495B-9293-09DA0D4425B9}" dt="2018-05-24T09:10:46.586" v="2128" actId="478"/>
          <ac:spMkLst>
            <pc:docMk/>
            <pc:sldMk cId="2764639588" sldId="299"/>
            <ac:spMk id="13" creationId="{60319F89-DF69-4728-A1B5-902375849446}"/>
          </ac:spMkLst>
        </pc:spChg>
        <pc:spChg chg="del">
          <ac:chgData name="Daniel Olivença" userId="a14c1f9231420ce7" providerId="LiveId" clId="{4077C149-5243-495B-9293-09DA0D4425B9}" dt="2018-05-24T09:10:47.913" v="2130" actId="478"/>
          <ac:spMkLst>
            <pc:docMk/>
            <pc:sldMk cId="2764639588" sldId="299"/>
            <ac:spMk id="25" creationId="{A3DB6340-3797-4EB1-B37B-9EE00D475FBC}"/>
          </ac:spMkLst>
        </pc:spChg>
        <pc:spChg chg="add del">
          <ac:chgData name="Daniel Olivença" userId="a14c1f9231420ce7" providerId="LiveId" clId="{4077C149-5243-495B-9293-09DA0D4425B9}" dt="2018-05-24T09:10:49.976" v="2132" actId="478"/>
          <ac:spMkLst>
            <pc:docMk/>
            <pc:sldMk cId="2764639588" sldId="299"/>
            <ac:spMk id="37" creationId="{247E2777-34AA-4796-8E2B-76FE40F8EBE2}"/>
          </ac:spMkLst>
        </pc:spChg>
        <pc:spChg chg="mod">
          <ac:chgData name="Daniel Olivença" userId="a14c1f9231420ce7" providerId="LiveId" clId="{4077C149-5243-495B-9293-09DA0D4425B9}" dt="2018-05-24T09:50:55.872" v="2370" actId="1076"/>
          <ac:spMkLst>
            <pc:docMk/>
            <pc:sldMk cId="2764639588" sldId="299"/>
            <ac:spMk id="41" creationId="{4C57F3E2-BBFB-46C6-BA02-DCDB0754C0E6}"/>
          </ac:spMkLst>
        </pc:spChg>
        <pc:spChg chg="del">
          <ac:chgData name="Daniel Olivença" userId="a14c1f9231420ce7" providerId="LiveId" clId="{4077C149-5243-495B-9293-09DA0D4425B9}" dt="2018-05-24T09:10:47.246" v="2129" actId="478"/>
          <ac:spMkLst>
            <pc:docMk/>
            <pc:sldMk cId="2764639588" sldId="299"/>
            <ac:spMk id="43" creationId="{15F7CB8F-3F4B-4256-AE6D-C9C7C3386132}"/>
          </ac:spMkLst>
        </pc:spChg>
        <pc:spChg chg="add del">
          <ac:chgData name="Daniel Olivença" userId="a14c1f9231420ce7" providerId="LiveId" clId="{4077C149-5243-495B-9293-09DA0D4425B9}" dt="2018-05-24T09:10:45.798" v="2127" actId="478"/>
          <ac:spMkLst>
            <pc:docMk/>
            <pc:sldMk cId="2764639588" sldId="299"/>
            <ac:spMk id="44" creationId="{575287CF-7C81-4B0C-BDB3-488C39698802}"/>
          </ac:spMkLst>
        </pc:spChg>
        <pc:spChg chg="add del">
          <ac:chgData name="Daniel Olivença" userId="a14c1f9231420ce7" providerId="LiveId" clId="{4077C149-5243-495B-9293-09DA0D4425B9}" dt="2018-05-24T09:10:45.798" v="2127" actId="478"/>
          <ac:spMkLst>
            <pc:docMk/>
            <pc:sldMk cId="2764639588" sldId="299"/>
            <ac:spMk id="45" creationId="{01B5ACCC-A163-4476-A244-35EF8322E008}"/>
          </ac:spMkLst>
        </pc:spChg>
      </pc:sldChg>
      <pc:sldChg chg="addSp modSp add modTransition modAnim">
        <pc:chgData name="Daniel Olivença" userId="a14c1f9231420ce7" providerId="LiveId" clId="{4077C149-5243-495B-9293-09DA0D4425B9}" dt="2018-05-24T09:51:54.898" v="2377"/>
        <pc:sldMkLst>
          <pc:docMk/>
          <pc:sldMk cId="922290500" sldId="300"/>
        </pc:sldMkLst>
        <pc:spChg chg="add">
          <ac:chgData name="Daniel Olivença" userId="a14c1f9231420ce7" providerId="LiveId" clId="{4077C149-5243-495B-9293-09DA0D4425B9}" dt="2018-05-24T09:11:07.058" v="2134"/>
          <ac:spMkLst>
            <pc:docMk/>
            <pc:sldMk cId="922290500" sldId="300"/>
            <ac:spMk id="40" creationId="{B3B8C989-5C69-42A2-9492-DB23F43C8CAA}"/>
          </ac:spMkLst>
        </pc:spChg>
        <pc:spChg chg="mod">
          <ac:chgData name="Daniel Olivença" userId="a14c1f9231420ce7" providerId="LiveId" clId="{4077C149-5243-495B-9293-09DA0D4425B9}" dt="2018-05-24T09:51:05.376" v="2371" actId="1076"/>
          <ac:spMkLst>
            <pc:docMk/>
            <pc:sldMk cId="922290500" sldId="300"/>
            <ac:spMk id="41" creationId="{4C57F3E2-BBFB-46C6-BA02-DCDB0754C0E6}"/>
          </ac:spMkLst>
        </pc:spChg>
        <pc:spChg chg="add">
          <ac:chgData name="Daniel Olivença" userId="a14c1f9231420ce7" providerId="LiveId" clId="{4077C149-5243-495B-9293-09DA0D4425B9}" dt="2018-05-24T09:11:07.937" v="2135"/>
          <ac:spMkLst>
            <pc:docMk/>
            <pc:sldMk cId="922290500" sldId="300"/>
            <ac:spMk id="43" creationId="{286AF74A-9E43-4F01-8696-FD5D7DDF0182}"/>
          </ac:spMkLst>
        </pc:spChg>
        <pc:spChg chg="add mod">
          <ac:chgData name="Daniel Olivença" userId="a14c1f9231420ce7" providerId="LiveId" clId="{4077C149-5243-495B-9293-09DA0D4425B9}" dt="2018-05-24T09:11:13.504" v="2138" actId="1076"/>
          <ac:spMkLst>
            <pc:docMk/>
            <pc:sldMk cId="922290500" sldId="300"/>
            <ac:spMk id="44" creationId="{FD28594C-055B-4F80-8E0D-9182FC376CBD}"/>
          </ac:spMkLst>
        </pc:spChg>
        <pc:spChg chg="add mod">
          <ac:chgData name="Daniel Olivença" userId="a14c1f9231420ce7" providerId="LiveId" clId="{4077C149-5243-495B-9293-09DA0D4425B9}" dt="2018-05-24T09:11:15.947" v="2139" actId="1076"/>
          <ac:spMkLst>
            <pc:docMk/>
            <pc:sldMk cId="922290500" sldId="300"/>
            <ac:spMk id="45" creationId="{417F45C9-F974-4494-A3BB-A052A33D7422}"/>
          </ac:spMkLst>
        </pc:spChg>
        <pc:spChg chg="add mod">
          <ac:chgData name="Daniel Olivença" userId="a14c1f9231420ce7" providerId="LiveId" clId="{4077C149-5243-495B-9293-09DA0D4425B9}" dt="2018-05-24T09:11:24.613" v="2143" actId="1076"/>
          <ac:spMkLst>
            <pc:docMk/>
            <pc:sldMk cId="922290500" sldId="300"/>
            <ac:spMk id="46" creationId="{AE35B3BF-7E11-4D1B-BA04-496190566F01}"/>
          </ac:spMkLst>
        </pc:spChg>
        <pc:spChg chg="add mod">
          <ac:chgData name="Daniel Olivença" userId="a14c1f9231420ce7" providerId="LiveId" clId="{4077C149-5243-495B-9293-09DA0D4425B9}" dt="2018-05-24T09:11:20.801" v="2142" actId="1076"/>
          <ac:spMkLst>
            <pc:docMk/>
            <pc:sldMk cId="922290500" sldId="300"/>
            <ac:spMk id="47" creationId="{108606DD-4265-46E9-A208-A1B96DDF0DB8}"/>
          </ac:spMkLst>
        </pc:spChg>
      </pc:sldChg>
      <pc:sldChg chg="delSp add modTransition delAnim modAnim">
        <pc:chgData name="Daniel Olivença" userId="a14c1f9231420ce7" providerId="LiveId" clId="{4077C149-5243-495B-9293-09DA0D4425B9}" dt="2018-05-24T09:51:57.463" v="2379"/>
        <pc:sldMkLst>
          <pc:docMk/>
          <pc:sldMk cId="475953375" sldId="301"/>
        </pc:sldMkLst>
        <pc:spChg chg="del">
          <ac:chgData name="Daniel Olivença" userId="a14c1f9231420ce7" providerId="LiveId" clId="{4077C149-5243-495B-9293-09DA0D4425B9}" dt="2018-05-24T09:11:40.603" v="2149" actId="478"/>
          <ac:spMkLst>
            <pc:docMk/>
            <pc:sldMk cId="475953375" sldId="301"/>
            <ac:spMk id="37" creationId="{247E2777-34AA-4796-8E2B-76FE40F8EBE2}"/>
          </ac:spMkLst>
        </pc:spChg>
        <pc:spChg chg="del">
          <ac:chgData name="Daniel Olivença" userId="a14c1f9231420ce7" providerId="LiveId" clId="{4077C149-5243-495B-9293-09DA0D4425B9}" dt="2018-05-24T09:11:41.718" v="2150" actId="478"/>
          <ac:spMkLst>
            <pc:docMk/>
            <pc:sldMk cId="475953375" sldId="301"/>
            <ac:spMk id="40" creationId="{B3B8C989-5C69-42A2-9492-DB23F43C8CAA}"/>
          </ac:spMkLst>
        </pc:spChg>
        <pc:spChg chg="del">
          <ac:chgData name="Daniel Olivença" userId="a14c1f9231420ce7" providerId="LiveId" clId="{4077C149-5243-495B-9293-09DA0D4425B9}" dt="2018-05-24T09:11:38.172" v="2146" actId="478"/>
          <ac:spMkLst>
            <pc:docMk/>
            <pc:sldMk cId="475953375" sldId="301"/>
            <ac:spMk id="41" creationId="{4C57F3E2-BBFB-46C6-BA02-DCDB0754C0E6}"/>
          </ac:spMkLst>
        </pc:spChg>
        <pc:spChg chg="del">
          <ac:chgData name="Daniel Olivença" userId="a14c1f9231420ce7" providerId="LiveId" clId="{4077C149-5243-495B-9293-09DA0D4425B9}" dt="2018-05-24T09:11:38.929" v="2147" actId="478"/>
          <ac:spMkLst>
            <pc:docMk/>
            <pc:sldMk cId="475953375" sldId="301"/>
            <ac:spMk id="44" creationId="{FD28594C-055B-4F80-8E0D-9182FC376CBD}"/>
          </ac:spMkLst>
        </pc:spChg>
        <pc:spChg chg="del">
          <ac:chgData name="Daniel Olivença" userId="a14c1f9231420ce7" providerId="LiveId" clId="{4077C149-5243-495B-9293-09DA0D4425B9}" dt="2018-05-24T09:11:37.482" v="2145" actId="478"/>
          <ac:spMkLst>
            <pc:docMk/>
            <pc:sldMk cId="475953375" sldId="301"/>
            <ac:spMk id="45" creationId="{417F45C9-F974-4494-A3BB-A052A33D7422}"/>
          </ac:spMkLst>
        </pc:spChg>
        <pc:spChg chg="del">
          <ac:chgData name="Daniel Olivença" userId="a14c1f9231420ce7" providerId="LiveId" clId="{4077C149-5243-495B-9293-09DA0D4425B9}" dt="2018-05-24T09:11:39.684" v="2148" actId="478"/>
          <ac:spMkLst>
            <pc:docMk/>
            <pc:sldMk cId="475953375" sldId="301"/>
            <ac:spMk id="46" creationId="{AE35B3BF-7E11-4D1B-BA04-496190566F01}"/>
          </ac:spMkLst>
        </pc:spChg>
      </pc:sldChg>
      <pc:sldChg chg="addSp modSp add modTransition modAnim">
        <pc:chgData name="Daniel Olivença" userId="a14c1f9231420ce7" providerId="LiveId" clId="{4077C149-5243-495B-9293-09DA0D4425B9}" dt="2018-05-24T09:51:59.957" v="2381"/>
        <pc:sldMkLst>
          <pc:docMk/>
          <pc:sldMk cId="115365470" sldId="302"/>
        </pc:sldMkLst>
        <pc:spChg chg="add">
          <ac:chgData name="Daniel Olivença" userId="a14c1f9231420ce7" providerId="LiveId" clId="{4077C149-5243-495B-9293-09DA0D4425B9}" dt="2018-05-24T09:12:10.796" v="2154"/>
          <ac:spMkLst>
            <pc:docMk/>
            <pc:sldMk cId="115365470" sldId="302"/>
            <ac:spMk id="37" creationId="{DF8B242F-6367-420E-B001-126C3351F635}"/>
          </ac:spMkLst>
        </pc:spChg>
        <pc:spChg chg="add mod">
          <ac:chgData name="Daniel Olivença" userId="a14c1f9231420ce7" providerId="LiveId" clId="{4077C149-5243-495B-9293-09DA0D4425B9}" dt="2018-05-24T09:12:17.945" v="2156" actId="1076"/>
          <ac:spMkLst>
            <pc:docMk/>
            <pc:sldMk cId="115365470" sldId="302"/>
            <ac:spMk id="40" creationId="{75A1D1A2-8DE2-43C9-9637-45CDB1B159D4}"/>
          </ac:spMkLst>
        </pc:spChg>
        <pc:spChg chg="add mod">
          <ac:chgData name="Daniel Olivença" userId="a14c1f9231420ce7" providerId="LiveId" clId="{4077C149-5243-495B-9293-09DA0D4425B9}" dt="2018-05-24T09:12:27.828" v="2160" actId="1076"/>
          <ac:spMkLst>
            <pc:docMk/>
            <pc:sldMk cId="115365470" sldId="302"/>
            <ac:spMk id="41" creationId="{FDA65ECA-D83A-40DB-8452-918912DB55FB}"/>
          </ac:spMkLst>
        </pc:spChg>
        <pc:spChg chg="add mod">
          <ac:chgData name="Daniel Olivença" userId="a14c1f9231420ce7" providerId="LiveId" clId="{4077C149-5243-495B-9293-09DA0D4425B9}" dt="2018-05-24T09:12:24.112" v="2159" actId="1076"/>
          <ac:spMkLst>
            <pc:docMk/>
            <pc:sldMk cId="115365470" sldId="302"/>
            <ac:spMk id="44" creationId="{A248FA47-5481-411F-A63D-63F3BB65531E}"/>
          </ac:spMkLst>
        </pc:spChg>
        <pc:spChg chg="add mod">
          <ac:chgData name="Daniel Olivença" userId="a14c1f9231420ce7" providerId="LiveId" clId="{4077C149-5243-495B-9293-09DA0D4425B9}" dt="2018-05-24T09:12:37.356" v="2164" actId="1076"/>
          <ac:spMkLst>
            <pc:docMk/>
            <pc:sldMk cId="115365470" sldId="302"/>
            <ac:spMk id="45" creationId="{A8008701-3387-475D-B462-E2A15D2AE5F0}"/>
          </ac:spMkLst>
        </pc:spChg>
        <pc:spChg chg="add mod">
          <ac:chgData name="Daniel Olivença" userId="a14c1f9231420ce7" providerId="LiveId" clId="{4077C149-5243-495B-9293-09DA0D4425B9}" dt="2018-05-24T09:12:34.963" v="2163" actId="1076"/>
          <ac:spMkLst>
            <pc:docMk/>
            <pc:sldMk cId="115365470" sldId="302"/>
            <ac:spMk id="46" creationId="{8E7EAC4D-AFF7-4FB4-80EF-029E9F505448}"/>
          </ac:spMkLst>
        </pc:spChg>
      </pc:sldChg>
      <pc:sldChg chg="delSp add modTransition delAnim modAnim">
        <pc:chgData name="Daniel Olivença" userId="a14c1f9231420ce7" providerId="LiveId" clId="{4077C149-5243-495B-9293-09DA0D4425B9}" dt="2018-05-24T09:52:02.566" v="2383"/>
        <pc:sldMkLst>
          <pc:docMk/>
          <pc:sldMk cId="1748638663" sldId="303"/>
        </pc:sldMkLst>
        <pc:spChg chg="del">
          <ac:chgData name="Daniel Olivença" userId="a14c1f9231420ce7" providerId="LiveId" clId="{4077C149-5243-495B-9293-09DA0D4425B9}" dt="2018-05-24T09:12:54.799" v="2171" actId="478"/>
          <ac:spMkLst>
            <pc:docMk/>
            <pc:sldMk cId="1748638663" sldId="303"/>
            <ac:spMk id="37" creationId="{DF8B242F-6367-420E-B001-126C3351F635}"/>
          </ac:spMkLst>
        </pc:spChg>
        <pc:spChg chg="del">
          <ac:chgData name="Daniel Olivença" userId="a14c1f9231420ce7" providerId="LiveId" clId="{4077C149-5243-495B-9293-09DA0D4425B9}" dt="2018-05-24T09:12:54.277" v="2170" actId="478"/>
          <ac:spMkLst>
            <pc:docMk/>
            <pc:sldMk cId="1748638663" sldId="303"/>
            <ac:spMk id="42" creationId="{03B8B2FF-2677-4FA0-A8B3-2E7B9CCE17D9}"/>
          </ac:spMkLst>
        </pc:spChg>
        <pc:spChg chg="del">
          <ac:chgData name="Daniel Olivença" userId="a14c1f9231420ce7" providerId="LiveId" clId="{4077C149-5243-495B-9293-09DA0D4425B9}" dt="2018-05-24T09:12:49.282" v="2166" actId="478"/>
          <ac:spMkLst>
            <pc:docMk/>
            <pc:sldMk cId="1748638663" sldId="303"/>
            <ac:spMk id="43" creationId="{286AF74A-9E43-4F01-8696-FD5D7DDF0182}"/>
          </ac:spMkLst>
        </pc:spChg>
        <pc:spChg chg="del">
          <ac:chgData name="Daniel Olivença" userId="a14c1f9231420ce7" providerId="LiveId" clId="{4077C149-5243-495B-9293-09DA0D4425B9}" dt="2018-05-24T09:12:53.632" v="2169" actId="478"/>
          <ac:spMkLst>
            <pc:docMk/>
            <pc:sldMk cId="1748638663" sldId="303"/>
            <ac:spMk id="44" creationId="{A248FA47-5481-411F-A63D-63F3BB65531E}"/>
          </ac:spMkLst>
        </pc:spChg>
        <pc:spChg chg="del">
          <ac:chgData name="Daniel Olivença" userId="a14c1f9231420ce7" providerId="LiveId" clId="{4077C149-5243-495B-9293-09DA0D4425B9}" dt="2018-05-24T09:12:50.071" v="2167" actId="478"/>
          <ac:spMkLst>
            <pc:docMk/>
            <pc:sldMk cId="1748638663" sldId="303"/>
            <ac:spMk id="45" creationId="{A8008701-3387-475D-B462-E2A15D2AE5F0}"/>
          </ac:spMkLst>
        </pc:spChg>
        <pc:spChg chg="del">
          <ac:chgData name="Daniel Olivença" userId="a14c1f9231420ce7" providerId="LiveId" clId="{4077C149-5243-495B-9293-09DA0D4425B9}" dt="2018-05-24T09:12:52.770" v="2168" actId="478"/>
          <ac:spMkLst>
            <pc:docMk/>
            <pc:sldMk cId="1748638663" sldId="303"/>
            <ac:spMk id="47" creationId="{108606DD-4265-46E9-A208-A1B96DDF0DB8}"/>
          </ac:spMkLst>
        </pc:spChg>
      </pc:sldChg>
      <pc:sldChg chg="add del">
        <pc:chgData name="Daniel Olivença" userId="a14c1f9231420ce7" providerId="LiveId" clId="{4077C149-5243-495B-9293-09DA0D4425B9}" dt="2018-05-24T09:13:16.327" v="2176"/>
        <pc:sldMkLst>
          <pc:docMk/>
          <pc:sldMk cId="968923684" sldId="304"/>
        </pc:sldMkLst>
      </pc:sldChg>
      <pc:sldChg chg="addSp modSp add modTransition modAnim">
        <pc:chgData name="Daniel Olivença" userId="a14c1f9231420ce7" providerId="LiveId" clId="{4077C149-5243-495B-9293-09DA0D4425B9}" dt="2018-05-24T09:52:05.908" v="2385"/>
        <pc:sldMkLst>
          <pc:docMk/>
          <pc:sldMk cId="2105576997" sldId="304"/>
        </pc:sldMkLst>
        <pc:spChg chg="add">
          <ac:chgData name="Daniel Olivença" userId="a14c1f9231420ce7" providerId="LiveId" clId="{4077C149-5243-495B-9293-09DA0D4425B9}" dt="2018-05-24T09:13:34.368" v="2178"/>
          <ac:spMkLst>
            <pc:docMk/>
            <pc:sldMk cId="2105576997" sldId="304"/>
            <ac:spMk id="37" creationId="{C5A7BC42-5FFC-4E4D-B796-3FE91EB40918}"/>
          </ac:spMkLst>
        </pc:spChg>
        <pc:spChg chg="add mod">
          <ac:chgData name="Daniel Olivença" userId="a14c1f9231420ce7" providerId="LiveId" clId="{4077C149-5243-495B-9293-09DA0D4425B9}" dt="2018-05-24T09:13:37.970" v="2180" actId="1076"/>
          <ac:spMkLst>
            <pc:docMk/>
            <pc:sldMk cId="2105576997" sldId="304"/>
            <ac:spMk id="42" creationId="{7EBA4B37-21BA-466F-B3F8-CFE535022009}"/>
          </ac:spMkLst>
        </pc:spChg>
        <pc:spChg chg="add mod">
          <ac:chgData name="Daniel Olivença" userId="a14c1f9231420ce7" providerId="LiveId" clId="{4077C149-5243-495B-9293-09DA0D4425B9}" dt="2018-05-24T09:13:49.033" v="2185" actId="1076"/>
          <ac:spMkLst>
            <pc:docMk/>
            <pc:sldMk cId="2105576997" sldId="304"/>
            <ac:spMk id="43" creationId="{017FFF1D-5BD7-4F1D-A403-3211D8C2E923}"/>
          </ac:spMkLst>
        </pc:spChg>
        <pc:spChg chg="add mod">
          <ac:chgData name="Daniel Olivença" userId="a14c1f9231420ce7" providerId="LiveId" clId="{4077C149-5243-495B-9293-09DA0D4425B9}" dt="2018-05-24T09:13:50.478" v="2186" actId="1076"/>
          <ac:spMkLst>
            <pc:docMk/>
            <pc:sldMk cId="2105576997" sldId="304"/>
            <ac:spMk id="44" creationId="{663AEC8F-D097-415D-9C6E-10B06288E622}"/>
          </ac:spMkLst>
        </pc:spChg>
        <pc:spChg chg="add mod">
          <ac:chgData name="Daniel Olivença" userId="a14c1f9231420ce7" providerId="LiveId" clId="{4077C149-5243-495B-9293-09DA0D4425B9}" dt="2018-05-24T09:13:55.710" v="2188" actId="1076"/>
          <ac:spMkLst>
            <pc:docMk/>
            <pc:sldMk cId="2105576997" sldId="304"/>
            <ac:spMk id="45" creationId="{3A5CE43F-06EA-4AD8-8900-6B3F3A9E4273}"/>
          </ac:spMkLst>
        </pc:spChg>
        <pc:spChg chg="add mod">
          <ac:chgData name="Daniel Olivença" userId="a14c1f9231420ce7" providerId="LiveId" clId="{4077C149-5243-495B-9293-09DA0D4425B9}" dt="2018-05-24T09:14:04.093" v="2191" actId="1076"/>
          <ac:spMkLst>
            <pc:docMk/>
            <pc:sldMk cId="2105576997" sldId="304"/>
            <ac:spMk id="47" creationId="{C7FF3BDE-1AAA-4A41-8710-81E8A92D324E}"/>
          </ac:spMkLst>
        </pc:spChg>
      </pc:sldChg>
      <pc:sldChg chg="delSp modSp add modTransition delAnim modAnim">
        <pc:chgData name="Daniel Olivença" userId="a14c1f9231420ce7" providerId="LiveId" clId="{4077C149-5243-495B-9293-09DA0D4425B9}" dt="2018-05-24T09:52:09.929" v="2387"/>
        <pc:sldMkLst>
          <pc:docMk/>
          <pc:sldMk cId="2426434245" sldId="305"/>
        </pc:sldMkLst>
        <pc:spChg chg="del">
          <ac:chgData name="Daniel Olivença" userId="a14c1f9231420ce7" providerId="LiveId" clId="{4077C149-5243-495B-9293-09DA0D4425B9}" dt="2018-05-24T09:14:42.189" v="2197" actId="478"/>
          <ac:spMkLst>
            <pc:docMk/>
            <pc:sldMk cId="2426434245" sldId="305"/>
            <ac:spMk id="37" creationId="{C5A7BC42-5FFC-4E4D-B796-3FE91EB40918}"/>
          </ac:spMkLst>
        </pc:spChg>
        <pc:spChg chg="del">
          <ac:chgData name="Daniel Olivença" userId="a14c1f9231420ce7" providerId="LiveId" clId="{4077C149-5243-495B-9293-09DA0D4425B9}" dt="2018-05-24T09:14:42.790" v="2198" actId="478"/>
          <ac:spMkLst>
            <pc:docMk/>
            <pc:sldMk cId="2426434245" sldId="305"/>
            <ac:spMk id="40" creationId="{75A1D1A2-8DE2-43C9-9637-45CDB1B159D4}"/>
          </ac:spMkLst>
        </pc:spChg>
        <pc:spChg chg="del mod">
          <ac:chgData name="Daniel Olivença" userId="a14c1f9231420ce7" providerId="LiveId" clId="{4077C149-5243-495B-9293-09DA0D4425B9}" dt="2018-05-24T09:14:41.163" v="2196" actId="478"/>
          <ac:spMkLst>
            <pc:docMk/>
            <pc:sldMk cId="2426434245" sldId="305"/>
            <ac:spMk id="41" creationId="{FDA65ECA-D83A-40DB-8452-918912DB55FB}"/>
          </ac:spMkLst>
        </pc:spChg>
        <pc:spChg chg="del">
          <ac:chgData name="Daniel Olivença" userId="a14c1f9231420ce7" providerId="LiveId" clId="{4077C149-5243-495B-9293-09DA0D4425B9}" dt="2018-05-24T09:14:43.623" v="2199" actId="478"/>
          <ac:spMkLst>
            <pc:docMk/>
            <pc:sldMk cId="2426434245" sldId="305"/>
            <ac:spMk id="42" creationId="{7EBA4B37-21BA-466F-B3F8-CFE535022009}"/>
          </ac:spMkLst>
        </pc:spChg>
        <pc:spChg chg="del">
          <ac:chgData name="Daniel Olivença" userId="a14c1f9231420ce7" providerId="LiveId" clId="{4077C149-5243-495B-9293-09DA0D4425B9}" dt="2018-05-24T09:14:39.068" v="2193" actId="478"/>
          <ac:spMkLst>
            <pc:docMk/>
            <pc:sldMk cId="2426434245" sldId="305"/>
            <ac:spMk id="45" creationId="{3A5CE43F-06EA-4AD8-8900-6B3F3A9E4273}"/>
          </ac:spMkLst>
        </pc:spChg>
        <pc:spChg chg="del">
          <ac:chgData name="Daniel Olivença" userId="a14c1f9231420ce7" providerId="LiveId" clId="{4077C149-5243-495B-9293-09DA0D4425B9}" dt="2018-05-24T09:14:39.758" v="2194" actId="478"/>
          <ac:spMkLst>
            <pc:docMk/>
            <pc:sldMk cId="2426434245" sldId="305"/>
            <ac:spMk id="46" creationId="{8E7EAC4D-AFF7-4FB4-80EF-029E9F505448}"/>
          </ac:spMkLst>
        </pc:spChg>
      </pc:sldChg>
      <pc:sldChg chg="addSp delSp modSp add modAnim">
        <pc:chgData name="Daniel Olivença" userId="a14c1f9231420ce7" providerId="LiveId" clId="{4077C149-5243-495B-9293-09DA0D4425B9}" dt="2018-05-24T09:49:33.193" v="2367"/>
        <pc:sldMkLst>
          <pc:docMk/>
          <pc:sldMk cId="82798438" sldId="306"/>
        </pc:sldMkLst>
        <pc:spChg chg="mod">
          <ac:chgData name="Daniel Olivença" userId="a14c1f9231420ce7" providerId="LiveId" clId="{4077C149-5243-495B-9293-09DA0D4425B9}" dt="2018-05-24T09:45:15.023" v="2285" actId="20577"/>
          <ac:spMkLst>
            <pc:docMk/>
            <pc:sldMk cId="82798438" sldId="306"/>
            <ac:spMk id="4" creationId="{1B76CB19-8D6A-43AE-B8DA-FF76C1711DD5}"/>
          </ac:spMkLst>
        </pc:spChg>
        <pc:spChg chg="mod">
          <ac:chgData name="Daniel Olivença" userId="a14c1f9231420ce7" providerId="LiveId" clId="{4077C149-5243-495B-9293-09DA0D4425B9}" dt="2018-05-24T09:45:34.500" v="2288" actId="1076"/>
          <ac:spMkLst>
            <pc:docMk/>
            <pc:sldMk cId="82798438" sldId="306"/>
            <ac:spMk id="13" creationId="{60319F89-DF69-4728-A1B5-902375849446}"/>
          </ac:spMkLst>
        </pc:spChg>
        <pc:spChg chg="mod">
          <ac:chgData name="Daniel Olivença" userId="a14c1f9231420ce7" providerId="LiveId" clId="{4077C149-5243-495B-9293-09DA0D4425B9}" dt="2018-05-24T09:45:47.456" v="2291" actId="1076"/>
          <ac:spMkLst>
            <pc:docMk/>
            <pc:sldMk cId="82798438" sldId="306"/>
            <ac:spMk id="37" creationId="{ACA10CBE-171A-4CB9-B02F-D5312A6F6ED6}"/>
          </ac:spMkLst>
        </pc:spChg>
        <pc:spChg chg="add mod">
          <ac:chgData name="Daniel Olivença" userId="a14c1f9231420ce7" providerId="LiveId" clId="{4077C149-5243-495B-9293-09DA0D4425B9}" dt="2018-05-24T09:45:56.611" v="2297" actId="1076"/>
          <ac:spMkLst>
            <pc:docMk/>
            <pc:sldMk cId="82798438" sldId="306"/>
            <ac:spMk id="40" creationId="{7B9FD5AF-1D5D-4037-9419-30ED538951C2}"/>
          </ac:spMkLst>
        </pc:spChg>
        <pc:spChg chg="add mod">
          <ac:chgData name="Daniel Olivença" userId="a14c1f9231420ce7" providerId="LiveId" clId="{4077C149-5243-495B-9293-09DA0D4425B9}" dt="2018-05-24T09:46:10.837" v="2310" actId="1076"/>
          <ac:spMkLst>
            <pc:docMk/>
            <pc:sldMk cId="82798438" sldId="306"/>
            <ac:spMk id="41" creationId="{688BC57F-4D12-4E8B-8912-7B1FF4797E4B}"/>
          </ac:spMkLst>
        </pc:spChg>
        <pc:spChg chg="add mod">
          <ac:chgData name="Daniel Olivença" userId="a14c1f9231420ce7" providerId="LiveId" clId="{4077C149-5243-495B-9293-09DA0D4425B9}" dt="2018-05-24T09:46:12.999" v="2311" actId="1076"/>
          <ac:spMkLst>
            <pc:docMk/>
            <pc:sldMk cId="82798438" sldId="306"/>
            <ac:spMk id="42" creationId="{EB7BD2AC-C3FF-4783-AFD7-CF5BFBADAAF4}"/>
          </ac:spMkLst>
        </pc:spChg>
        <pc:spChg chg="add mod">
          <ac:chgData name="Daniel Olivença" userId="a14c1f9231420ce7" providerId="LiveId" clId="{4077C149-5243-495B-9293-09DA0D4425B9}" dt="2018-05-24T09:46:57.976" v="2336" actId="1076"/>
          <ac:spMkLst>
            <pc:docMk/>
            <pc:sldMk cId="82798438" sldId="306"/>
            <ac:spMk id="43" creationId="{B3341F9A-C906-489A-BFDE-B46E65D20D16}"/>
          </ac:spMkLst>
        </pc:spChg>
        <pc:spChg chg="add mod">
          <ac:chgData name="Daniel Olivença" userId="a14c1f9231420ce7" providerId="LiveId" clId="{4077C149-5243-495B-9293-09DA0D4425B9}" dt="2018-05-24T09:47:14.871" v="2339" actId="1076"/>
          <ac:spMkLst>
            <pc:docMk/>
            <pc:sldMk cId="82798438" sldId="306"/>
            <ac:spMk id="44" creationId="{8046BA20-1CD6-4350-8A17-2C60D4A2D93C}"/>
          </ac:spMkLst>
        </pc:spChg>
        <pc:spChg chg="add mod">
          <ac:chgData name="Daniel Olivença" userId="a14c1f9231420ce7" providerId="LiveId" clId="{4077C149-5243-495B-9293-09DA0D4425B9}" dt="2018-05-24T09:47:10.311" v="2338" actId="1076"/>
          <ac:spMkLst>
            <pc:docMk/>
            <pc:sldMk cId="82798438" sldId="306"/>
            <ac:spMk id="45" creationId="{CE056FF9-412D-48A1-9FD0-EC9369A660B7}"/>
          </ac:spMkLst>
        </pc:spChg>
        <pc:spChg chg="add mod">
          <ac:chgData name="Daniel Olivença" userId="a14c1f9231420ce7" providerId="LiveId" clId="{4077C149-5243-495B-9293-09DA0D4425B9}" dt="2018-05-24T09:46:33.724" v="2318" actId="1076"/>
          <ac:spMkLst>
            <pc:docMk/>
            <pc:sldMk cId="82798438" sldId="306"/>
            <ac:spMk id="46" creationId="{CEB625AC-4BBC-4E5B-85CF-0CAECE0F907F}"/>
          </ac:spMkLst>
        </pc:spChg>
        <pc:spChg chg="add mod">
          <ac:chgData name="Daniel Olivença" userId="a14c1f9231420ce7" providerId="LiveId" clId="{4077C149-5243-495B-9293-09DA0D4425B9}" dt="2018-05-24T09:46:20.307" v="2313" actId="1076"/>
          <ac:spMkLst>
            <pc:docMk/>
            <pc:sldMk cId="82798438" sldId="306"/>
            <ac:spMk id="47" creationId="{E12A14F1-13EB-4484-B4C7-EE178316D276}"/>
          </ac:spMkLst>
        </pc:spChg>
        <pc:spChg chg="add mod">
          <ac:chgData name="Daniel Olivença" userId="a14c1f9231420ce7" providerId="LiveId" clId="{4077C149-5243-495B-9293-09DA0D4425B9}" dt="2018-05-24T09:46:26.005" v="2316" actId="1076"/>
          <ac:spMkLst>
            <pc:docMk/>
            <pc:sldMk cId="82798438" sldId="306"/>
            <ac:spMk id="48" creationId="{9FDCCBEA-EC7F-42EC-A2E0-DF9565A227F0}"/>
          </ac:spMkLst>
        </pc:spChg>
        <pc:spChg chg="add mod">
          <ac:chgData name="Daniel Olivença" userId="a14c1f9231420ce7" providerId="LiveId" clId="{4077C149-5243-495B-9293-09DA0D4425B9}" dt="2018-05-24T09:46:21.980" v="2314" actId="1076"/>
          <ac:spMkLst>
            <pc:docMk/>
            <pc:sldMk cId="82798438" sldId="306"/>
            <ac:spMk id="49" creationId="{BA616E92-2B25-4EEA-8B75-FE5C186EF9CA}"/>
          </ac:spMkLst>
        </pc:spChg>
        <pc:spChg chg="add mod">
          <ac:chgData name="Daniel Olivença" userId="a14c1f9231420ce7" providerId="LiveId" clId="{4077C149-5243-495B-9293-09DA0D4425B9}" dt="2018-05-24T09:46:23.828" v="2315" actId="1076"/>
          <ac:spMkLst>
            <pc:docMk/>
            <pc:sldMk cId="82798438" sldId="306"/>
            <ac:spMk id="50" creationId="{53862827-6CB1-4EC4-9108-5F2E68BF1E3D}"/>
          </ac:spMkLst>
        </pc:spChg>
        <pc:spChg chg="add mod">
          <ac:chgData name="Daniel Olivença" userId="a14c1f9231420ce7" providerId="LiveId" clId="{4077C149-5243-495B-9293-09DA0D4425B9}" dt="2018-05-24T09:46:28.920" v="2317" actId="1076"/>
          <ac:spMkLst>
            <pc:docMk/>
            <pc:sldMk cId="82798438" sldId="306"/>
            <ac:spMk id="51" creationId="{F8D88262-E036-4437-A31A-A96419AF245C}"/>
          </ac:spMkLst>
        </pc:spChg>
        <pc:spChg chg="add mod">
          <ac:chgData name="Daniel Olivença" userId="a14c1f9231420ce7" providerId="LiveId" clId="{4077C149-5243-495B-9293-09DA0D4425B9}" dt="2018-05-24T09:46:39.961" v="2328" actId="1076"/>
          <ac:spMkLst>
            <pc:docMk/>
            <pc:sldMk cId="82798438" sldId="306"/>
            <ac:spMk id="52" creationId="{C4CA8D54-39A0-41FA-A2CF-F229C8BB0FB7}"/>
          </ac:spMkLst>
        </pc:spChg>
        <pc:spChg chg="add mod">
          <ac:chgData name="Daniel Olivença" userId="a14c1f9231420ce7" providerId="LiveId" clId="{4077C149-5243-495B-9293-09DA0D4425B9}" dt="2018-05-24T09:46:56.484" v="2335" actId="1076"/>
          <ac:spMkLst>
            <pc:docMk/>
            <pc:sldMk cId="82798438" sldId="306"/>
            <ac:spMk id="53" creationId="{7E511CFF-F7DB-4B27-9344-11EDCD847C5B}"/>
          </ac:spMkLst>
        </pc:spChg>
        <pc:spChg chg="add mod">
          <ac:chgData name="Daniel Olivença" userId="a14c1f9231420ce7" providerId="LiveId" clId="{4077C149-5243-495B-9293-09DA0D4425B9}" dt="2018-05-24T09:46:42.955" v="2329" actId="1076"/>
          <ac:spMkLst>
            <pc:docMk/>
            <pc:sldMk cId="82798438" sldId="306"/>
            <ac:spMk id="54" creationId="{E9BE013C-98CF-41AA-BBBB-F6FD6A37AC49}"/>
          </ac:spMkLst>
        </pc:spChg>
        <pc:spChg chg="add mod">
          <ac:chgData name="Daniel Olivença" userId="a14c1f9231420ce7" providerId="LiveId" clId="{4077C149-5243-495B-9293-09DA0D4425B9}" dt="2018-05-24T09:47:04.333" v="2337" actId="1076"/>
          <ac:spMkLst>
            <pc:docMk/>
            <pc:sldMk cId="82798438" sldId="306"/>
            <ac:spMk id="55" creationId="{CBDE324B-D401-4396-B6FA-BB6D8B8324CA}"/>
          </ac:spMkLst>
        </pc:spChg>
        <pc:spChg chg="add mod">
          <ac:chgData name="Daniel Olivença" userId="a14c1f9231420ce7" providerId="LiveId" clId="{4077C149-5243-495B-9293-09DA0D4425B9}" dt="2018-05-24T09:46:55.224" v="2334" actId="1076"/>
          <ac:spMkLst>
            <pc:docMk/>
            <pc:sldMk cId="82798438" sldId="306"/>
            <ac:spMk id="56" creationId="{B4DC76B1-5182-473F-8B21-F47B66DBF783}"/>
          </ac:spMkLst>
        </pc:spChg>
        <pc:spChg chg="add mod">
          <ac:chgData name="Daniel Olivença" userId="a14c1f9231420ce7" providerId="LiveId" clId="{4077C149-5243-495B-9293-09DA0D4425B9}" dt="2018-05-24T09:46:45.915" v="2330" actId="1076"/>
          <ac:spMkLst>
            <pc:docMk/>
            <pc:sldMk cId="82798438" sldId="306"/>
            <ac:spMk id="57" creationId="{FDBFF2B9-2598-437F-AA70-BC618F53A8E4}"/>
          </ac:spMkLst>
        </pc:spChg>
        <pc:spChg chg="add mod">
          <ac:chgData name="Daniel Olivença" userId="a14c1f9231420ce7" providerId="LiveId" clId="{4077C149-5243-495B-9293-09DA0D4425B9}" dt="2018-05-24T09:46:52.817" v="2333" actId="1076"/>
          <ac:spMkLst>
            <pc:docMk/>
            <pc:sldMk cId="82798438" sldId="306"/>
            <ac:spMk id="58" creationId="{1E8FEA7E-EDC9-4E29-B912-30A6FD43726E}"/>
          </ac:spMkLst>
        </pc:spChg>
        <pc:spChg chg="add mod">
          <ac:chgData name="Daniel Olivença" userId="a14c1f9231420ce7" providerId="LiveId" clId="{4077C149-5243-495B-9293-09DA0D4425B9}" dt="2018-05-24T09:46:47.800" v="2331" actId="1076"/>
          <ac:spMkLst>
            <pc:docMk/>
            <pc:sldMk cId="82798438" sldId="306"/>
            <ac:spMk id="59" creationId="{1C96BA6E-5780-40C9-841B-45A9A2B8BA4C}"/>
          </ac:spMkLst>
        </pc:spChg>
        <pc:spChg chg="add mod">
          <ac:chgData name="Daniel Olivença" userId="a14c1f9231420ce7" providerId="LiveId" clId="{4077C149-5243-495B-9293-09DA0D4425B9}" dt="2018-05-24T09:46:50.081" v="2332" actId="1076"/>
          <ac:spMkLst>
            <pc:docMk/>
            <pc:sldMk cId="82798438" sldId="306"/>
            <ac:spMk id="60" creationId="{240F7829-860B-495D-A824-832741BFC37B}"/>
          </ac:spMkLst>
        </pc:spChg>
        <pc:cxnChg chg="del">
          <ac:chgData name="Daniel Olivença" userId="a14c1f9231420ce7" providerId="LiveId" clId="{4077C149-5243-495B-9293-09DA0D4425B9}" dt="2018-05-24T09:45:23.179" v="2286" actId="478"/>
          <ac:cxnSpMkLst>
            <pc:docMk/>
            <pc:sldMk cId="82798438" sldId="306"/>
            <ac:cxnSpMk id="15" creationId="{527E260A-D9E2-497F-95FA-5EB5706AE9F4}"/>
          </ac:cxnSpMkLst>
        </pc:cxnChg>
        <pc:cxnChg chg="del mod">
          <ac:chgData name="Daniel Olivença" userId="a14c1f9231420ce7" providerId="LiveId" clId="{4077C149-5243-495B-9293-09DA0D4425B9}" dt="2018-05-24T09:45:27.193" v="2287" actId="478"/>
          <ac:cxnSpMkLst>
            <pc:docMk/>
            <pc:sldMk cId="82798438" sldId="306"/>
            <ac:cxnSpMk id="17" creationId="{699AD632-2E67-4DD9-9A33-8A9F5884CC08}"/>
          </ac:cxnSpMkLst>
        </pc:cxnChg>
      </pc:sldChg>
      <pc:sldChg chg="modSp add del">
        <pc:chgData name="Daniel Olivença" userId="a14c1f9231420ce7" providerId="LiveId" clId="{4077C149-5243-495B-9293-09DA0D4425B9}" dt="2018-05-24T09:44:42.718" v="2258"/>
        <pc:sldMkLst>
          <pc:docMk/>
          <pc:sldMk cId="1019434340" sldId="306"/>
        </pc:sldMkLst>
        <pc:spChg chg="mod">
          <ac:chgData name="Daniel Olivença" userId="a14c1f9231420ce7" providerId="LiveId" clId="{4077C149-5243-495B-9293-09DA0D4425B9}" dt="2018-05-24T09:44:42.571" v="2257" actId="20577"/>
          <ac:spMkLst>
            <pc:docMk/>
            <pc:sldMk cId="1019434340" sldId="306"/>
            <ac:spMk id="4" creationId="{1B76CB19-8D6A-43AE-B8DA-FF76C1711DD5}"/>
          </ac:spMkLst>
        </pc:spChg>
      </pc:sldChg>
      <pc:sldChg chg="add modAnim">
        <pc:chgData name="Daniel Olivença" userId="a14c1f9231420ce7" providerId="LiveId" clId="{4077C149-5243-495B-9293-09DA0D4425B9}" dt="2018-05-24T09:49:41.798" v="2368"/>
        <pc:sldMkLst>
          <pc:docMk/>
          <pc:sldMk cId="806415774" sldId="307"/>
        </pc:sldMkLst>
      </pc:sldChg>
      <pc:sldMasterChg chg="modSp modSldLayout">
        <pc:chgData name="Daniel Olivença" userId="a14c1f9231420ce7" providerId="LiveId" clId="{4077C149-5243-495B-9293-09DA0D4425B9}" dt="2018-05-22T11:44:56.269" v="0" actId="1076"/>
        <pc:sldMasterMkLst>
          <pc:docMk/>
          <pc:sldMasterMk cId="977497963" sldId="2147483648"/>
        </pc:sldMasterMkLst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2" creationId="{12A61246-ABB1-4825-932B-D4F69BAA44B6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3" creationId="{76FA5B6B-6072-460E-BADB-0DEF8FE57E69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4" creationId="{2CA9FC01-5DD3-430C-8D6D-95FF2A95EB01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5" creationId="{4353DACB-4CAD-4BED-B03F-CE953474A213}"/>
          </ac:spMkLst>
        </pc:spChg>
        <pc:spChg chg="mod">
          <ac:chgData name="Daniel Olivença" userId="a14c1f9231420ce7" providerId="LiveId" clId="{4077C149-5243-495B-9293-09DA0D4425B9}" dt="2018-05-22T11:44:56.269" v="0" actId="1076"/>
          <ac:spMkLst>
            <pc:docMk/>
            <pc:sldMasterMk cId="977497963" sldId="2147483648"/>
            <ac:spMk id="6" creationId="{D3996F6A-7C84-4799-9F2F-0DB6493490B3}"/>
          </ac:spMkLst>
        </pc:sp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824423091" sldId="214748364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2" creationId="{C751BC48-87F6-487A-8F2D-10954B406F7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824423091" sldId="2147483649"/>
              <ac:spMk id="3" creationId="{BBF913C6-4EDD-4B63-99CC-A575418A3E11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592860939" sldId="2147483651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2" creationId="{9B959A2A-E382-43C4-A7B7-4139C1C4B2BB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592860939" sldId="2147483651"/>
              <ac:spMk id="3" creationId="{94BC0252-F559-4AAC-90A7-63842D23DFE7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3016152" sldId="2147483652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3" creationId="{160606AA-ECB1-41E1-B8E3-44503A49ADB4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3016152" sldId="2147483652"/>
              <ac:spMk id="4" creationId="{2ED3B7A1-012E-4EB2-83FA-3EC1ADAB0866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2392127956" sldId="2147483653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2" creationId="{7C08EC4B-D71F-459A-9F9D-CB9135300958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3" creationId="{07505508-F1DC-44F5-91F0-CA67D02F768C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4" creationId="{026BDD43-94BA-4AEA-BD81-D4C9461DCC2E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5" creationId="{BB263373-296C-4A7A-9341-59097C3413BD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2392127956" sldId="2147483653"/>
              <ac:spMk id="6" creationId="{48C01754-EBD9-4E1C-9F04-7C0F88B01CFB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894267449" sldId="2147483656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2" creationId="{6B32C670-D90E-4230-9418-233431B586F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3" creationId="{BDDABC86-0473-4709-8D58-D0053C9E9F37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894267449" sldId="2147483656"/>
              <ac:spMk id="4" creationId="{28191791-C6BC-4748-B9C7-8B5A6B13F6CA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1772865126" sldId="2147483657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2" creationId="{37E2FE1D-3A7E-45A6-8F4F-696155AADC22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3" creationId="{F58189C3-71C0-4B87-84A1-0744479908A3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1772865126" sldId="2147483657"/>
              <ac:spMk id="4" creationId="{72EFDC54-5994-46B6-B0B4-97C7B7D68D00}"/>
            </ac:spMkLst>
          </pc:spChg>
        </pc:sldLayoutChg>
        <pc:sldLayoutChg chg="modSp">
          <pc:chgData name="Daniel Olivença" userId="a14c1f9231420ce7" providerId="LiveId" clId="{4077C149-5243-495B-9293-09DA0D4425B9}" dt="2018-05-22T11:44:56.269" v="0" actId="1076"/>
          <pc:sldLayoutMkLst>
            <pc:docMk/>
            <pc:sldMasterMk cId="977497963" sldId="2147483648"/>
            <pc:sldLayoutMk cId="3705686907" sldId="2147483659"/>
          </pc:sldLayoutMkLst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2" creationId="{AD76CF83-35C6-4404-91F8-174CF3FB7859}"/>
            </ac:spMkLst>
          </pc:spChg>
          <pc:spChg chg="mod">
            <ac:chgData name="Daniel Olivença" userId="a14c1f9231420ce7" providerId="LiveId" clId="{4077C149-5243-495B-9293-09DA0D4425B9}" dt="2018-05-22T11:44:56.269" v="0" actId="1076"/>
            <ac:spMkLst>
              <pc:docMk/>
              <pc:sldMasterMk cId="977497963" sldId="2147483648"/>
              <pc:sldLayoutMk cId="3705686907" sldId="2147483659"/>
              <ac:spMk id="3" creationId="{81B32CB3-B13A-4D44-9046-77CCBDC827D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1BC48-87F6-487A-8F2D-10954B406F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F913C6-4EDD-4B63-99CC-A575418A3E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CE8797-CF3B-4F54-AD37-C2CD3A12A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63C48-B57E-42D3-B756-2787F44F3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9636-D03F-47AA-ADA9-37B718869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2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1EF97-C588-443A-9DF4-17E293CCA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A7521-615B-4B86-9BD5-4624254076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C7178-5187-4FD8-82C5-8DC786440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573E0-2862-4BB7-ABB8-0D9BCABF9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F92FC-E266-4A81-AC81-D8A093092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0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76CF83-35C6-4404-91F8-174CF3FB78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B32CB3-B13A-4D44-9046-77CCBDC827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2A9C4-8DD2-4F88-8408-970CEB5F2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E06AC-72A3-40AD-87F5-2BDA5B74C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5D3FC6-651A-4301-A620-6607B1BA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6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9CDEC-0D09-4350-9F8F-773818877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B6A18-C650-4B6E-99A0-1FBF3245D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CEBE60-77E7-407F-AC00-49F83AC5E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6376A1-EB8F-4577-B7E5-A4A41353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4B0329-536C-405A-B8F8-0E62F4779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6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959A2A-E382-43C4-A7B7-4139C1C4B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BC0252-F559-4AAC-90A7-63842D23DF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2BC81-068A-42BD-8977-4855A56D1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F7E198-EE67-40C2-83B4-F21A624B2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60CBD1-F4E3-4735-A0A1-1972B9A76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60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7F1DA-C90B-4EF9-B652-12EC99D70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606AA-ECB1-41E1-B8E3-44503A49AD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D3B7A1-012E-4EB2-83FA-3EC1ADAB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C802BD-A0CF-44A2-8971-08689F340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E8806C-5B4E-459D-A1B1-0E92632CC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976CF7-97EB-431E-A598-B7314216D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8EC4B-D71F-459A-9F9D-CB9135300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505508-F1DC-44F5-91F0-CA67D02F7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6BDD43-94BA-4AEA-BD81-D4C9461DCC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263373-296C-4A7A-9341-59097C3413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C01754-EBD9-4E1C-9F04-7C0F88B01C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24E12F-AF72-4DB8-AD91-83DAF0BA2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506FA6-8876-4AB9-8849-9A202FB8B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D6150-7A57-4D9D-9EC5-9B63CC870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27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D654C-6E09-4C0B-9CA1-87CF617E7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2EA96A-2EB8-4AD3-9B10-C42253CB8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29086-A822-47E4-8177-F55C20B8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38A78-39C0-4DDB-B74B-82FE6CB5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64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F9637C-0DBC-48F3-8B7B-879970192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3715C2-9918-4FE6-9576-96B564EAE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A0DC0-7FCF-4BE9-9F64-7D243A9D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6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2C670-D90E-4230-9418-233431B58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DABC86-0473-4709-8D58-D0053C9E9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191791-C6BC-4748-B9C7-8B5A6B13F6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6D2005-05C9-45D5-8D4D-2062CF77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0AC1D-6C26-4B2C-9A19-A71FC6BF4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0967D1-6C7F-4573-850A-3E9E23EF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267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2FE1D-3A7E-45A6-8F4F-696155AAD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8189C3-71C0-4B87-84A1-0744479908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FDC54-5994-46B6-B0B4-97C7B7D68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11FEDF-4EBB-4012-9946-7451CCEC9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1A2747-B42F-4AD0-88DB-F0CFE0851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13F52-5E3C-4B9A-AF10-C8C21B14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65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A61246-ABB1-4825-932B-D4F69BAA4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A5B6B-6072-460E-BADB-0DEF8FE57E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9FC01-5DD3-430C-8D6D-95FF2A95EB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0DAB5-209E-4D74-A2ED-C2FEED70A4EC}" type="datetimeFigureOut">
              <a:rPr lang="en-US" smtClean="0"/>
              <a:t>24-May-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3DACB-4CAD-4BED-B03F-CE953474A2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96F6A-7C84-4799-9F2F-0DB6493490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0221B-F9A9-4D52-BB4A-F82672A48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497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3.jpeg"/><Relationship Id="rId7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3.jpeg"/><Relationship Id="rId7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2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.jpeg"/><Relationship Id="rId7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7.png"/><Relationship Id="rId10" Type="http://schemas.openxmlformats.org/officeDocument/2006/relationships/image" Target="../media/image24.png"/><Relationship Id="rId4" Type="http://schemas.openxmlformats.org/officeDocument/2006/relationships/image" Target="../media/image6.png"/><Relationship Id="rId9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jpeg"/><Relationship Id="rId7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jpeg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.jpeg"/><Relationship Id="rId7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.jpeg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.jpeg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.jpeg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10" Type="http://schemas.openxmlformats.org/officeDocument/2006/relationships/image" Target="../media/image41.png"/><Relationship Id="rId4" Type="http://schemas.openxmlformats.org/officeDocument/2006/relationships/image" Target="../media/image6.png"/><Relationship Id="rId9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62345A-7091-48FB-867D-CBC617D0B356}"/>
              </a:ext>
            </a:extLst>
          </p:cNvPr>
          <p:cNvSpPr txBox="1"/>
          <p:nvPr/>
        </p:nvSpPr>
        <p:spPr>
          <a:xfrm>
            <a:off x="2314971" y="1502228"/>
            <a:ext cx="45140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</a:rPr>
              <a:t>Introducing modelling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</a:rPr>
              <a:t>with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F6CD92-35FC-46C6-8EDF-7BF4C4AD46CB}"/>
              </a:ext>
            </a:extLst>
          </p:cNvPr>
          <p:cNvSpPr txBox="1"/>
          <p:nvPr/>
        </p:nvSpPr>
        <p:spPr>
          <a:xfrm>
            <a:off x="0" y="6211669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ease download the presentation and script from :</a:t>
            </a:r>
          </a:p>
          <a:p>
            <a:r>
              <a:rPr lang="en-US" dirty="0">
                <a:solidFill>
                  <a:srgbClr val="00B0F0"/>
                </a:solidFill>
              </a:rPr>
              <a:t>https://github.com/dolivenca/introducing_modelling_with_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BC37BF-13C2-4B31-B4E2-49DE0C9E0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1806" y="3308670"/>
            <a:ext cx="4482194" cy="2988129"/>
          </a:xfrm>
          <a:prstGeom prst="rect">
            <a:avLst/>
          </a:prstGeom>
        </p:spPr>
      </p:pic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251BB7B8-1932-4225-BA49-93E18C214F18}"/>
              </a:ext>
            </a:extLst>
          </p:cNvPr>
          <p:cNvSpPr/>
          <p:nvPr/>
        </p:nvSpPr>
        <p:spPr>
          <a:xfrm rot="8509626">
            <a:off x="8305800" y="5083629"/>
            <a:ext cx="304800" cy="29391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2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8050A068-0FDA-4328-B1E3-ACFDAB7DA271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5802F9B-F638-48A4-AF31-E3EF3962879A}"/>
              </a:ext>
            </a:extLst>
          </p:cNvPr>
          <p:cNvGrpSpPr/>
          <p:nvPr/>
        </p:nvGrpSpPr>
        <p:grpSpPr>
          <a:xfrm>
            <a:off x="3711680" y="-520631"/>
            <a:ext cx="5209406" cy="4277153"/>
            <a:chOff x="3624925" y="1438456"/>
            <a:chExt cx="5209406" cy="4277153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06E7A132-79FE-4970-B252-844D188298EE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08F74C6-7576-48DC-B10D-13C634BBAD08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8143B5AF-A135-4F82-86C7-791A63A06C2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8143B5AF-A135-4F82-86C7-791A63A06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28B0340-081E-41CC-A6B6-28DFA00A2484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18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ED80D324-9472-46B7-A055-E69E2B27CE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9F5C168-B280-46F8-AEAA-0F77EBC94DE9}"/>
              </a:ext>
            </a:extLst>
          </p:cNvPr>
          <p:cNvSpPr/>
          <p:nvPr/>
        </p:nvSpPr>
        <p:spPr>
          <a:xfrm>
            <a:off x="4746261" y="3992971"/>
            <a:ext cx="968739" cy="19310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B59B040-801B-4E5E-B256-5A28FFC98CA1}"/>
              </a:ext>
            </a:extLst>
          </p:cNvPr>
          <p:cNvSpPr/>
          <p:nvPr/>
        </p:nvSpPr>
        <p:spPr>
          <a:xfrm>
            <a:off x="503259" y="5439164"/>
            <a:ext cx="2577569" cy="27602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04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63916" y="4928969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D22E03D-EC75-4A9F-B475-68AB6D202FE4}"/>
              </a:ext>
            </a:extLst>
          </p:cNvPr>
          <p:cNvSpPr/>
          <p:nvPr/>
        </p:nvSpPr>
        <p:spPr>
          <a:xfrm>
            <a:off x="3725917" y="3893574"/>
            <a:ext cx="1696574" cy="19172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3136C8-4215-4626-8E7E-1F3EED0FDC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203"/>
          <a:stretch/>
        </p:blipFill>
        <p:spPr>
          <a:xfrm>
            <a:off x="1646625" y="1265507"/>
            <a:ext cx="6193971" cy="444980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C667139-7C49-44A2-A453-38CA2A096C68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10C0B7-2D99-47D3-8DC6-FA274F553F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5611" y="2730237"/>
            <a:ext cx="7249886" cy="4833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14A38092-F25C-454E-B4EA-DD959810B624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975869" y="5323416"/>
            <a:ext cx="5285347" cy="36078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>
                <a:solidFill>
                  <a:srgbClr val="0070C0"/>
                </a:solidFill>
              </a:rPr>
              <a:t>gmax</a:t>
            </a:r>
            <a:r>
              <a:rPr lang="en-US" dirty="0"/>
              <a:t>*Sub/(</a:t>
            </a:r>
            <a:r>
              <a:rPr lang="en-US" dirty="0" err="1"/>
              <a:t>Sub+</a:t>
            </a:r>
            <a:r>
              <a:rPr lang="en-US" dirty="0" err="1">
                <a:solidFill>
                  <a:srgbClr val="0070C0"/>
                </a:solidFill>
              </a:rPr>
              <a:t>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>
                <a:solidFill>
                  <a:srgbClr val="0070C0"/>
                </a:solidFill>
              </a:rPr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</a:t>
            </a:r>
            <a:r>
              <a:rPr lang="en-US" dirty="0">
                <a:solidFill>
                  <a:srgbClr val="0070C0"/>
                </a:solidFill>
              </a:rPr>
              <a:t>eff</a:t>
            </a:r>
            <a:r>
              <a:rPr lang="en-US" dirty="0"/>
              <a:t>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>
                <a:solidFill>
                  <a:srgbClr val="0070C0"/>
                </a:solidFill>
              </a:rPr>
              <a:t>canibal_rate</a:t>
            </a:r>
            <a:r>
              <a:rPr lang="en-US" dirty="0"/>
              <a:t> * V2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580133C-6A74-4D5B-9531-14D23EF364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862" t="23176" r="55817" b="8934"/>
          <a:stretch/>
        </p:blipFill>
        <p:spPr>
          <a:xfrm>
            <a:off x="6121456" y="343593"/>
            <a:ext cx="2681065" cy="41385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C9823-999D-44C7-86DE-25A380FDB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8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16D68C0-7C04-4EA5-A2E0-F8FE16905CFA}"/>
              </a:ext>
            </a:extLst>
          </p:cNvPr>
          <p:cNvGrpSpPr/>
          <p:nvPr/>
        </p:nvGrpSpPr>
        <p:grpSpPr>
          <a:xfrm>
            <a:off x="1519028" y="1395376"/>
            <a:ext cx="496180" cy="1235450"/>
            <a:chOff x="1444461" y="1379656"/>
            <a:chExt cx="496180" cy="1235450"/>
          </a:xfrm>
        </p:grpSpPr>
        <p:pic>
          <p:nvPicPr>
            <p:cNvPr id="40" name="Picture 39" descr="Related image">
              <a:extLst>
                <a:ext uri="{FF2B5EF4-FFF2-40B4-BE49-F238E27FC236}">
                  <a16:creationId xmlns:a16="http://schemas.microsoft.com/office/drawing/2014/main" id="{CDE1ECCF-D374-4C90-8E72-C1A8A01D516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613567" y="1379656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8" descr="Related image">
              <a:extLst>
                <a:ext uri="{FF2B5EF4-FFF2-40B4-BE49-F238E27FC236}">
                  <a16:creationId xmlns:a16="http://schemas.microsoft.com/office/drawing/2014/main" id="{7AA3C84F-B7AB-425A-BBF2-5B9C59BE96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444461" y="1863976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8" descr="Related image">
              <a:extLst>
                <a:ext uri="{FF2B5EF4-FFF2-40B4-BE49-F238E27FC236}">
                  <a16:creationId xmlns:a16="http://schemas.microsoft.com/office/drawing/2014/main" id="{094C6658-C22E-4759-B2E1-AA5055EB3E9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582072" y="2291106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5" y="4722972"/>
            <a:ext cx="2205717" cy="179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26062" y="2911331"/>
            <a:ext cx="2097373" cy="764198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6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00017 0.5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DBF7F5-55EF-4EC6-BEDD-D9509ECEBB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" y="0"/>
            <a:ext cx="4467022" cy="44603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2A9-A610-43C1-8F51-F4A007BBD3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719" t="11986" r="13726" b="45956"/>
          <a:stretch/>
        </p:blipFill>
        <p:spPr>
          <a:xfrm>
            <a:off x="3149599" y="1990165"/>
            <a:ext cx="5994401" cy="2563905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550646" y="3860800"/>
            <a:ext cx="2097373" cy="13148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Events – Exercise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E96767-9EA8-4B0C-8BF2-90D30759C0E7}"/>
              </a:ext>
            </a:extLst>
          </p:cNvPr>
          <p:cNvSpPr txBox="1"/>
          <p:nvPr/>
        </p:nvSpPr>
        <p:spPr>
          <a:xfrm>
            <a:off x="718700" y="1107240"/>
            <a:ext cx="77065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Increase the time of the simulation to 1000 hours.</a:t>
            </a:r>
          </a:p>
          <a:p>
            <a:pPr marL="285750" indent="-285750">
              <a:buFontTx/>
              <a:buChar char="-"/>
            </a:pPr>
            <a:r>
              <a:rPr lang="en-US" dirty="0"/>
              <a:t>Create 2 events: </a:t>
            </a:r>
          </a:p>
          <a:p>
            <a:r>
              <a:rPr lang="en-US" dirty="0"/>
              <a:t>		First – at 300 hours add 20 mol of glucose to the solution.</a:t>
            </a:r>
          </a:p>
          <a:p>
            <a:r>
              <a:rPr lang="pt-PT" dirty="0"/>
              <a:t>		</a:t>
            </a:r>
            <a:r>
              <a:rPr lang="pt-PT" dirty="0" err="1"/>
              <a:t>Second</a:t>
            </a:r>
            <a:r>
              <a:rPr lang="pt-PT" dirty="0"/>
              <a:t> – </a:t>
            </a:r>
            <a:r>
              <a:rPr lang="pt-PT" dirty="0" err="1"/>
              <a:t>at</a:t>
            </a:r>
            <a:r>
              <a:rPr lang="pt-PT" dirty="0"/>
              <a:t> 900 </a:t>
            </a:r>
            <a:r>
              <a:rPr lang="pt-PT" dirty="0" err="1"/>
              <a:t>hours</a:t>
            </a:r>
            <a:r>
              <a:rPr lang="pt-PT" dirty="0"/>
              <a:t> </a:t>
            </a:r>
            <a:r>
              <a:rPr lang="pt-PT" dirty="0" err="1"/>
              <a:t>add</a:t>
            </a:r>
            <a:r>
              <a:rPr lang="pt-PT" dirty="0"/>
              <a:t> 20 mol </a:t>
            </a:r>
            <a:r>
              <a:rPr lang="en-US" dirty="0"/>
              <a:t>of glucose to the solution.</a:t>
            </a:r>
          </a:p>
          <a:p>
            <a:endParaRPr lang="pt-PT" dirty="0"/>
          </a:p>
          <a:p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pics</a:t>
            </a:r>
            <a:r>
              <a:rPr lang="pt-PT" dirty="0"/>
              <a:t> in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Sub</a:t>
            </a:r>
            <a:r>
              <a:rPr lang="pt-PT" dirty="0"/>
              <a:t> </a:t>
            </a:r>
            <a:r>
              <a:rPr lang="pt-PT" dirty="0" err="1"/>
              <a:t>plot</a:t>
            </a:r>
            <a:r>
              <a:rPr lang="pt-PT" dirty="0"/>
              <a:t> </a:t>
            </a:r>
            <a:r>
              <a:rPr lang="pt-PT" dirty="0" err="1"/>
              <a:t>at</a:t>
            </a:r>
            <a:r>
              <a:rPr lang="pt-PT" dirty="0"/>
              <a:t> time 300 </a:t>
            </a:r>
            <a:r>
              <a:rPr lang="pt-PT" dirty="0" err="1"/>
              <a:t>and</a:t>
            </a:r>
            <a:r>
              <a:rPr lang="pt-PT" dirty="0"/>
              <a:t> 900 are diferente. </a:t>
            </a:r>
            <a:r>
              <a:rPr lang="pt-PT" dirty="0" err="1"/>
              <a:t>Why</a:t>
            </a:r>
            <a:r>
              <a:rPr lang="pt-PT" dirty="0"/>
              <a:t>?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CEE8FA-F004-410D-AF30-01D8F7BA625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232" r="33810" b="21942"/>
          <a:stretch/>
        </p:blipFill>
        <p:spPr>
          <a:xfrm>
            <a:off x="2543202" y="3098513"/>
            <a:ext cx="6052457" cy="24887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AD3936-EADF-4F5C-9F0E-F6B3C1DD11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137" t="3456" r="4062" b="52148"/>
          <a:stretch/>
        </p:blipFill>
        <p:spPr>
          <a:xfrm>
            <a:off x="3136730" y="3548373"/>
            <a:ext cx="5876051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7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4602342"/>
            <a:ext cx="5519841" cy="56837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9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202842"/>
            <a:ext cx="5519841" cy="2998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02728E-6117-405D-9129-0EDB9C21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1459"/>
              </p:ext>
            </p:extLst>
          </p:nvPr>
        </p:nvGraphicFramePr>
        <p:xfrm>
          <a:off x="1803400" y="1446213"/>
          <a:ext cx="55387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02728E-6117-405D-9129-0EDB9C21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1446213"/>
                        <a:ext cx="55387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5587272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AFD0E1-0969-4C34-90EA-6721DCE2BC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941" t="22947" r="29464" b="17645"/>
          <a:stretch/>
        </p:blipFill>
        <p:spPr>
          <a:xfrm>
            <a:off x="3829191" y="1010893"/>
            <a:ext cx="5083629" cy="3621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EDB9F9-5B3C-4DB9-96A4-4675499D9C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984" y="92814"/>
            <a:ext cx="4715854" cy="47088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E44EDD-FF80-465F-8EB6-89976CC1733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920" r="50404" b="62968"/>
          <a:stretch/>
        </p:blipFill>
        <p:spPr>
          <a:xfrm>
            <a:off x="4346024" y="3680190"/>
            <a:ext cx="4535037" cy="17136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62EBE4-3013-488A-92AA-21FDF2EE688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5000" t="55268" r="47370" b="24853"/>
          <a:stretch/>
        </p:blipFill>
        <p:spPr>
          <a:xfrm>
            <a:off x="5698671" y="5286894"/>
            <a:ext cx="2526500" cy="1211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1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L</a:t>
            </a:r>
            <a:r>
              <a:rPr lang="en-US" sz="2400" b="1" dirty="0" err="1">
                <a:solidFill>
                  <a:srgbClr val="0070C0"/>
                </a:solidFill>
              </a:rPr>
              <a:t>oc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57F169A-2984-46E1-BD9E-E0ED32A0BC8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3" t="11578" r="13809" b="36250"/>
          <a:stretch/>
        </p:blipFill>
        <p:spPr>
          <a:xfrm>
            <a:off x="3176834" y="3677586"/>
            <a:ext cx="5967165" cy="3180414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94173" y="5968326"/>
            <a:ext cx="5519841" cy="345942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17899B-3FD3-43E7-92D3-EA7DFCA0FCB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1" r="50404" b="44533"/>
          <a:stretch/>
        </p:blipFill>
        <p:spPr>
          <a:xfrm>
            <a:off x="325336" y="1178328"/>
            <a:ext cx="4535037" cy="283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36" name="Picture 12" descr="Image result for bacteria cute cartoon">
            <a:extLst>
              <a:ext uri="{FF2B5EF4-FFF2-40B4-BE49-F238E27FC236}">
                <a16:creationId xmlns:a16="http://schemas.microsoft.com/office/drawing/2014/main" id="{2F0F5B70-962F-4D82-AFEA-DA2A7CA226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6" t="14751" r="26703" b="18691"/>
          <a:stretch/>
        </p:blipFill>
        <p:spPr bwMode="auto">
          <a:xfrm>
            <a:off x="1638197" y="2131274"/>
            <a:ext cx="330578" cy="448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D7F82DA-C1AC-4F80-9E0A-87F39084D208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34283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148E-6 L 0.00313 0.459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2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14227" y="2932176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3490598"/>
            <a:ext cx="5519841" cy="5730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50EA9A-9680-4D9E-9B66-0A3A1C168C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20" r="50215" b="66607"/>
          <a:stretch/>
        </p:blipFill>
        <p:spPr>
          <a:xfrm>
            <a:off x="519723" y="1095145"/>
            <a:ext cx="4552376" cy="149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2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5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104133-AFE4-4958-86A7-3305BD8DD0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66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9405CF-E935-4E79-87BA-81EFAD54A0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6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6D7C2E6-5478-4B34-8F67-4BCDCCB52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12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44048D5-7B40-4372-9CE3-CE5E1BF7F4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75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3E3BBA8-96B5-4D70-A921-3AFDC60571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59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4113946" y="4271013"/>
            <a:ext cx="3484283" cy="30098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F0A85E-FD14-4BCF-AB55-C58FD975A6B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702" t="22857" r="18035" b="26059"/>
          <a:stretch/>
        </p:blipFill>
        <p:spPr>
          <a:xfrm>
            <a:off x="27327" y="1009218"/>
            <a:ext cx="6150428" cy="31140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ED22B06-0B03-491D-9D3A-B7F4EAA1F9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0632" y="4823907"/>
            <a:ext cx="4900111" cy="94730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F88CEA-96B8-4CE6-AEC8-D3D8538F2A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0198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05E91D6-5FA1-4871-BDFF-B836972ACB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216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Global</a:t>
            </a:r>
            <a:r>
              <a:rPr lang="en-US" sz="2400" b="1" dirty="0">
                <a:solidFill>
                  <a:srgbClr val="0070C0"/>
                </a:solidFill>
              </a:rPr>
              <a:t> sensitivit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D6096-2A8E-4A31-879C-C4F162AC14F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34" t="11578" r="13809" b="10371"/>
          <a:stretch/>
        </p:blipFill>
        <p:spPr>
          <a:xfrm>
            <a:off x="3194173" y="2099982"/>
            <a:ext cx="5967165" cy="475801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222335" y="6006804"/>
            <a:ext cx="5494945" cy="56140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C4B7D88-90AA-4495-95A9-8342BB7557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20" y="176933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92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17BCDFA-875B-45BF-82B9-4BD3439F99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1351976" y="990600"/>
            <a:ext cx="6400800" cy="57513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3331337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69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E9324B-E746-4B9C-81DA-22595A754DB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7845" t="30535" r="16131" b="1913"/>
          <a:stretch/>
        </p:blipFill>
        <p:spPr>
          <a:xfrm>
            <a:off x="3106802" y="2740112"/>
            <a:ext cx="6037198" cy="4117888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50345" y="4826524"/>
            <a:ext cx="5950112" cy="1463819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180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6725828-AB5A-476D-89CB-87D609365C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106802" y="4126773"/>
            <a:ext cx="5950112" cy="1329123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70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0688" y="5326912"/>
            <a:ext cx="6083311" cy="404037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05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Fit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model</a:t>
            </a:r>
            <a:r>
              <a:rPr lang="pt-PT" sz="2400" b="1" dirty="0">
                <a:solidFill>
                  <a:srgbClr val="0070C0"/>
                </a:solidFill>
              </a:rPr>
              <a:t> to data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725EC5-0808-4F2B-927C-4EF9C395EB4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012"/>
          <a:stretch/>
        </p:blipFill>
        <p:spPr>
          <a:xfrm>
            <a:off x="0" y="681265"/>
            <a:ext cx="3157862" cy="283746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12AA0C-AA5B-43C8-8076-7405B46CF691}"/>
              </a:ext>
            </a:extLst>
          </p:cNvPr>
          <p:cNvCxnSpPr>
            <a:cxnSpLocks/>
          </p:cNvCxnSpPr>
          <p:nvPr/>
        </p:nvCxnSpPr>
        <p:spPr>
          <a:xfrm>
            <a:off x="1422313" y="2504515"/>
            <a:ext cx="0" cy="33539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4AD147-1F0E-416B-8412-5C07627456BC}"/>
              </a:ext>
            </a:extLst>
          </p:cNvPr>
          <p:cNvCxnSpPr>
            <a:cxnSpLocks/>
          </p:cNvCxnSpPr>
          <p:nvPr/>
        </p:nvCxnSpPr>
        <p:spPr>
          <a:xfrm>
            <a:off x="1927699" y="904315"/>
            <a:ext cx="0" cy="1123171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D5B05D9-E36D-48E3-8879-2327778D90DB}"/>
              </a:ext>
            </a:extLst>
          </p:cNvPr>
          <p:cNvCxnSpPr>
            <a:cxnSpLocks/>
          </p:cNvCxnSpPr>
          <p:nvPr/>
        </p:nvCxnSpPr>
        <p:spPr>
          <a:xfrm>
            <a:off x="2382657" y="1001643"/>
            <a:ext cx="0" cy="198507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65F5B91-3051-4A0D-8A4C-96C7E624483D}"/>
              </a:ext>
            </a:extLst>
          </p:cNvPr>
          <p:cNvCxnSpPr>
            <a:cxnSpLocks/>
          </p:cNvCxnSpPr>
          <p:nvPr/>
        </p:nvCxnSpPr>
        <p:spPr>
          <a:xfrm>
            <a:off x="2871234" y="1263381"/>
            <a:ext cx="0" cy="20251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21ADE2-CF21-4C1F-B09D-E87540EED5DE}"/>
              </a:ext>
            </a:extLst>
          </p:cNvPr>
          <p:cNvCxnSpPr>
            <a:cxnSpLocks/>
          </p:cNvCxnSpPr>
          <p:nvPr/>
        </p:nvCxnSpPr>
        <p:spPr>
          <a:xfrm>
            <a:off x="945287" y="2909696"/>
            <a:ext cx="0" cy="57044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5576C4D-B930-4FD1-8317-1672D13041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73" y="3362437"/>
            <a:ext cx="3156668" cy="315197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9757D8C-6504-453E-8E8A-C8BD2768529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7636" t="30573" r="15555" b="1914"/>
          <a:stretch/>
        </p:blipFill>
        <p:spPr>
          <a:xfrm>
            <a:off x="3036998" y="2742424"/>
            <a:ext cx="6109073" cy="4115576"/>
          </a:xfrm>
          <a:prstGeom prst="rect">
            <a:avLst/>
          </a:prstGeom>
        </p:spPr>
      </p:pic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2EF870D6-1167-45A2-9A89-990A532F2D2F}"/>
              </a:ext>
            </a:extLst>
          </p:cNvPr>
          <p:cNvSpPr/>
          <p:nvPr/>
        </p:nvSpPr>
        <p:spPr>
          <a:xfrm>
            <a:off x="3064633" y="5749272"/>
            <a:ext cx="6083311" cy="699375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C3AF0-6240-4246-8AFA-9630855F9E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8584" r="50283" b="36681"/>
          <a:stretch/>
        </p:blipFill>
        <p:spPr>
          <a:xfrm>
            <a:off x="4140690" y="1289581"/>
            <a:ext cx="4546110" cy="333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10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General-purpose optimization - </a:t>
            </a:r>
            <a:r>
              <a:rPr lang="pt-PT" sz="2400" b="1" dirty="0" err="1">
                <a:solidFill>
                  <a:srgbClr val="0070C0"/>
                </a:solidFill>
              </a:rPr>
              <a:t>Nelder-Mead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842906" y="220890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27E260A-D9E2-497F-95FA-5EB5706AE9F4}"/>
              </a:ext>
            </a:extLst>
          </p:cNvPr>
          <p:cNvCxnSpPr>
            <a:stCxn id="11" idx="97"/>
          </p:cNvCxnSpPr>
          <p:nvPr/>
        </p:nvCxnSpPr>
        <p:spPr>
          <a:xfrm flipH="1">
            <a:off x="5448300" y="2405743"/>
            <a:ext cx="337457" cy="419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9AD632-2E67-4DD9-9A33-8A9F5884CC08}"/>
              </a:ext>
            </a:extLst>
          </p:cNvPr>
          <p:cNvCxnSpPr>
            <a:stCxn id="13" idx="5"/>
          </p:cNvCxnSpPr>
          <p:nvPr/>
        </p:nvCxnSpPr>
        <p:spPr>
          <a:xfrm>
            <a:off x="6000862" y="2366143"/>
            <a:ext cx="601324" cy="358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FA8C67B-608C-43DC-B97A-B6B84566F334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242F8FB-4CE6-4C88-A418-7D1D238E8D3D}"/>
              </a:ext>
            </a:extLst>
          </p:cNvPr>
          <p:cNvSpPr txBox="1"/>
          <p:nvPr/>
        </p:nvSpPr>
        <p:spPr>
          <a:xfrm>
            <a:off x="4678134" y="3723794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AC3845F-EA4D-4486-A09D-8F5C76C804C2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9D8E8CF-DE46-4370-A9CA-1027042BC235}"/>
              </a:ext>
            </a:extLst>
          </p:cNvPr>
          <p:cNvSpPr/>
          <p:nvPr/>
        </p:nvSpPr>
        <p:spPr>
          <a:xfrm>
            <a:off x="5842906" y="203191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46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263471" y="315900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27E260A-D9E2-497F-95FA-5EB5706AE9F4}"/>
              </a:ext>
            </a:extLst>
          </p:cNvPr>
          <p:cNvCxnSpPr>
            <a:cxnSpLocks/>
          </p:cNvCxnSpPr>
          <p:nvPr/>
        </p:nvCxnSpPr>
        <p:spPr>
          <a:xfrm flipH="1" flipV="1">
            <a:off x="4942001" y="2870536"/>
            <a:ext cx="414000" cy="445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9AD632-2E67-4DD9-9A33-8A9F5884CC08}"/>
              </a:ext>
            </a:extLst>
          </p:cNvPr>
          <p:cNvCxnSpPr>
            <a:cxnSpLocks/>
            <a:stCxn id="13" idx="5"/>
            <a:endCxn id="11" idx="85"/>
          </p:cNvCxnSpPr>
          <p:nvPr/>
        </p:nvCxnSpPr>
        <p:spPr>
          <a:xfrm flipV="1">
            <a:off x="5421427" y="2830286"/>
            <a:ext cx="135730" cy="485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678134" y="3723794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CA10CBE-171A-4CB9-B02F-D5312A6F6ED6}"/>
              </a:ext>
            </a:extLst>
          </p:cNvPr>
          <p:cNvSpPr/>
          <p:nvPr/>
        </p:nvSpPr>
        <p:spPr>
          <a:xfrm>
            <a:off x="5842906" y="203191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7C18BA3-617F-47AD-B543-832116AA0167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General-purpose optimization - </a:t>
            </a:r>
            <a:r>
              <a:rPr lang="pt-PT" sz="2400" b="1" dirty="0" err="1">
                <a:solidFill>
                  <a:srgbClr val="0070C0"/>
                </a:solidFill>
              </a:rPr>
              <a:t>Nelder-Mead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8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263471" y="315900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27E260A-D9E2-497F-95FA-5EB5706AE9F4}"/>
              </a:ext>
            </a:extLst>
          </p:cNvPr>
          <p:cNvCxnSpPr>
            <a:cxnSpLocks/>
            <a:stCxn id="11" idx="61"/>
            <a:endCxn id="11" idx="52"/>
          </p:cNvCxnSpPr>
          <p:nvPr/>
        </p:nvCxnSpPr>
        <p:spPr>
          <a:xfrm flipH="1">
            <a:off x="4822371" y="3096986"/>
            <a:ext cx="130629" cy="342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9AD632-2E67-4DD9-9A33-8A9F5884CC08}"/>
              </a:ext>
            </a:extLst>
          </p:cNvPr>
          <p:cNvCxnSpPr>
            <a:cxnSpLocks/>
            <a:stCxn id="37" idx="4"/>
          </p:cNvCxnSpPr>
          <p:nvPr/>
        </p:nvCxnSpPr>
        <p:spPr>
          <a:xfrm flipV="1">
            <a:off x="4922779" y="2862786"/>
            <a:ext cx="340692" cy="2436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678134" y="3723794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CA10CBE-171A-4CB9-B02F-D5312A6F6ED6}"/>
              </a:ext>
            </a:extLst>
          </p:cNvPr>
          <p:cNvSpPr/>
          <p:nvPr/>
        </p:nvSpPr>
        <p:spPr>
          <a:xfrm>
            <a:off x="4830250" y="292221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4EBC16D-D94A-4163-A87E-C7BD3D6AF47E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General-purpose optimization - </a:t>
            </a:r>
            <a:r>
              <a:rPr lang="pt-PT" sz="2400" b="1" dirty="0" err="1">
                <a:solidFill>
                  <a:srgbClr val="0070C0"/>
                </a:solidFill>
              </a:rPr>
              <a:t>Nelder-Mead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79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263471" y="315900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27E260A-D9E2-497F-95FA-5EB5706AE9F4}"/>
              </a:ext>
            </a:extLst>
          </p:cNvPr>
          <p:cNvCxnSpPr>
            <a:cxnSpLocks/>
          </p:cNvCxnSpPr>
          <p:nvPr/>
        </p:nvCxnSpPr>
        <p:spPr>
          <a:xfrm flipH="1" flipV="1">
            <a:off x="4099834" y="3723794"/>
            <a:ext cx="441199" cy="234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9AD632-2E67-4DD9-9A33-8A9F5884CC08}"/>
              </a:ext>
            </a:extLst>
          </p:cNvPr>
          <p:cNvCxnSpPr>
            <a:cxnSpLocks/>
            <a:stCxn id="37" idx="4"/>
          </p:cNvCxnSpPr>
          <p:nvPr/>
        </p:nvCxnSpPr>
        <p:spPr>
          <a:xfrm flipV="1">
            <a:off x="4558396" y="3835529"/>
            <a:ext cx="394076" cy="122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CA10CBE-171A-4CB9-B02F-D5312A6F6ED6}"/>
              </a:ext>
            </a:extLst>
          </p:cNvPr>
          <p:cNvSpPr/>
          <p:nvPr/>
        </p:nvSpPr>
        <p:spPr>
          <a:xfrm>
            <a:off x="4465867" y="377403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798C75A-17FF-44CD-A351-A7D01B1D59AC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General-purpose optimization - </a:t>
            </a:r>
            <a:r>
              <a:rPr lang="pt-PT" sz="2400" b="1" dirty="0" err="1">
                <a:solidFill>
                  <a:srgbClr val="0070C0"/>
                </a:solidFill>
              </a:rPr>
              <a:t>Nelder-Mead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517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1045402A-8F1F-498A-8587-F9E2CCA814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00516" y="192220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2E440C8-2196-47ED-8A9F-70A82939938E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359608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Monte Carlo </a:t>
            </a:r>
            <a:r>
              <a:rPr lang="pt-PT" sz="2400" b="1" dirty="0" err="1">
                <a:solidFill>
                  <a:srgbClr val="0070C0"/>
                </a:solidFill>
              </a:rPr>
              <a:t>sampling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842906" y="2164595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CA10CBE-171A-4CB9-B02F-D5312A6F6ED6}"/>
              </a:ext>
            </a:extLst>
          </p:cNvPr>
          <p:cNvSpPr/>
          <p:nvPr/>
        </p:nvSpPr>
        <p:spPr>
          <a:xfrm>
            <a:off x="5520417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9FD5AF-1D5D-4037-9419-30ED538951C2}"/>
              </a:ext>
            </a:extLst>
          </p:cNvPr>
          <p:cNvSpPr/>
          <p:nvPr/>
        </p:nvSpPr>
        <p:spPr>
          <a:xfrm>
            <a:off x="6924674" y="3143988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688BC57F-4D12-4E8B-8912-7B1FF4797E4B}"/>
              </a:ext>
            </a:extLst>
          </p:cNvPr>
          <p:cNvSpPr/>
          <p:nvPr/>
        </p:nvSpPr>
        <p:spPr>
          <a:xfrm>
            <a:off x="5078414" y="287264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B7BD2AC-C3FF-4783-AFD7-CF5BFBADAAF4}"/>
              </a:ext>
            </a:extLst>
          </p:cNvPr>
          <p:cNvSpPr/>
          <p:nvPr/>
        </p:nvSpPr>
        <p:spPr>
          <a:xfrm>
            <a:off x="6325564" y="243765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3341F9A-C906-489A-BFDE-B46E65D20D16}"/>
              </a:ext>
            </a:extLst>
          </p:cNvPr>
          <p:cNvSpPr/>
          <p:nvPr/>
        </p:nvSpPr>
        <p:spPr>
          <a:xfrm>
            <a:off x="7372350" y="378539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8046BA20-1CD6-4350-8A17-2C60D4A2D93C}"/>
              </a:ext>
            </a:extLst>
          </p:cNvPr>
          <p:cNvSpPr/>
          <p:nvPr/>
        </p:nvSpPr>
        <p:spPr>
          <a:xfrm>
            <a:off x="7560116" y="3864318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E056FF9-412D-48A1-9FD0-EC9369A660B7}"/>
              </a:ext>
            </a:extLst>
          </p:cNvPr>
          <p:cNvSpPr/>
          <p:nvPr/>
        </p:nvSpPr>
        <p:spPr>
          <a:xfrm>
            <a:off x="4184120" y="338438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CEB625AC-4BBC-4E5B-85CF-0CAECE0F907F}"/>
              </a:ext>
            </a:extLst>
          </p:cNvPr>
          <p:cNvSpPr/>
          <p:nvPr/>
        </p:nvSpPr>
        <p:spPr>
          <a:xfrm>
            <a:off x="5390752" y="27744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E12A14F1-13EB-4484-B4C7-EE178316D276}"/>
              </a:ext>
            </a:extLst>
          </p:cNvPr>
          <p:cNvSpPr/>
          <p:nvPr/>
        </p:nvSpPr>
        <p:spPr>
          <a:xfrm>
            <a:off x="6644019" y="27744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FDCCBEA-EC7F-42EC-A2E0-DF9565A227F0}"/>
              </a:ext>
            </a:extLst>
          </p:cNvPr>
          <p:cNvSpPr/>
          <p:nvPr/>
        </p:nvSpPr>
        <p:spPr>
          <a:xfrm>
            <a:off x="4354097" y="373231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BA616E92-2B25-4EEA-8B75-FE5C186EF9CA}"/>
              </a:ext>
            </a:extLst>
          </p:cNvPr>
          <p:cNvSpPr/>
          <p:nvPr/>
        </p:nvSpPr>
        <p:spPr>
          <a:xfrm>
            <a:off x="8028162" y="325343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53862827-6CB1-4EC4-9108-5F2E68BF1E3D}"/>
              </a:ext>
            </a:extLst>
          </p:cNvPr>
          <p:cNvSpPr/>
          <p:nvPr/>
        </p:nvSpPr>
        <p:spPr>
          <a:xfrm>
            <a:off x="4727121" y="32321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F8D88262-E036-4437-A31A-A96419AF245C}"/>
              </a:ext>
            </a:extLst>
          </p:cNvPr>
          <p:cNvSpPr/>
          <p:nvPr/>
        </p:nvSpPr>
        <p:spPr>
          <a:xfrm>
            <a:off x="4003680" y="295867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C4CA8D54-39A0-41FA-A2CF-F229C8BB0FB7}"/>
              </a:ext>
            </a:extLst>
          </p:cNvPr>
          <p:cNvSpPr/>
          <p:nvPr/>
        </p:nvSpPr>
        <p:spPr>
          <a:xfrm>
            <a:off x="6113341" y="228666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7E511CFF-F7DB-4B27-9344-11EDCD847C5B}"/>
              </a:ext>
            </a:extLst>
          </p:cNvPr>
          <p:cNvSpPr/>
          <p:nvPr/>
        </p:nvSpPr>
        <p:spPr>
          <a:xfrm>
            <a:off x="7213146" y="361436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E9BE013C-98CF-41AA-BBBB-F6FD6A37AC49}"/>
              </a:ext>
            </a:extLst>
          </p:cNvPr>
          <p:cNvSpPr/>
          <p:nvPr/>
        </p:nvSpPr>
        <p:spPr>
          <a:xfrm>
            <a:off x="6754700" y="297425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CBDE324B-D401-4396-B6FA-BB6D8B8324CA}"/>
              </a:ext>
            </a:extLst>
          </p:cNvPr>
          <p:cNvSpPr/>
          <p:nvPr/>
        </p:nvSpPr>
        <p:spPr>
          <a:xfrm>
            <a:off x="4634592" y="359214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4DC76B1-5182-473F-8B21-F47B66DBF783}"/>
              </a:ext>
            </a:extLst>
          </p:cNvPr>
          <p:cNvSpPr/>
          <p:nvPr/>
        </p:nvSpPr>
        <p:spPr>
          <a:xfrm>
            <a:off x="7093429" y="342195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DBFF2B9-2598-437F-AA70-BC618F53A8E4}"/>
              </a:ext>
            </a:extLst>
          </p:cNvPr>
          <p:cNvSpPr/>
          <p:nvPr/>
        </p:nvSpPr>
        <p:spPr>
          <a:xfrm>
            <a:off x="7830230" y="347106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E8FEA7E-EDC9-4E29-B912-30A6FD43726E}"/>
              </a:ext>
            </a:extLst>
          </p:cNvPr>
          <p:cNvSpPr/>
          <p:nvPr/>
        </p:nvSpPr>
        <p:spPr>
          <a:xfrm>
            <a:off x="6020812" y="225601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1C96BA6E-5780-40C9-841B-45A9A2B8BA4C}"/>
              </a:ext>
            </a:extLst>
          </p:cNvPr>
          <p:cNvSpPr/>
          <p:nvPr/>
        </p:nvSpPr>
        <p:spPr>
          <a:xfrm>
            <a:off x="8141772" y="29502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40F7829-860B-495D-A824-832741BFC37B}"/>
              </a:ext>
            </a:extLst>
          </p:cNvPr>
          <p:cNvSpPr/>
          <p:nvPr/>
        </p:nvSpPr>
        <p:spPr>
          <a:xfrm>
            <a:off x="4844313" y="298963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070C0"/>
                </a:solidFill>
              </a:rPr>
              <a:t>Monte Carlo </a:t>
            </a:r>
            <a:r>
              <a:rPr lang="pt-PT" sz="2400" b="1" dirty="0" err="1">
                <a:solidFill>
                  <a:srgbClr val="0070C0"/>
                </a:solidFill>
              </a:rPr>
              <a:t>sampling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842906" y="2164595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CA10CBE-171A-4CB9-B02F-D5312A6F6ED6}"/>
              </a:ext>
            </a:extLst>
          </p:cNvPr>
          <p:cNvSpPr/>
          <p:nvPr/>
        </p:nvSpPr>
        <p:spPr>
          <a:xfrm>
            <a:off x="5520417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9FD5AF-1D5D-4037-9419-30ED538951C2}"/>
              </a:ext>
            </a:extLst>
          </p:cNvPr>
          <p:cNvSpPr/>
          <p:nvPr/>
        </p:nvSpPr>
        <p:spPr>
          <a:xfrm>
            <a:off x="6924674" y="3143988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688BC57F-4D12-4E8B-8912-7B1FF4797E4B}"/>
              </a:ext>
            </a:extLst>
          </p:cNvPr>
          <p:cNvSpPr/>
          <p:nvPr/>
        </p:nvSpPr>
        <p:spPr>
          <a:xfrm>
            <a:off x="5078414" y="287264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B7BD2AC-C3FF-4783-AFD7-CF5BFBADAAF4}"/>
              </a:ext>
            </a:extLst>
          </p:cNvPr>
          <p:cNvSpPr/>
          <p:nvPr/>
        </p:nvSpPr>
        <p:spPr>
          <a:xfrm>
            <a:off x="6325564" y="243765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3341F9A-C906-489A-BFDE-B46E65D20D16}"/>
              </a:ext>
            </a:extLst>
          </p:cNvPr>
          <p:cNvSpPr/>
          <p:nvPr/>
        </p:nvSpPr>
        <p:spPr>
          <a:xfrm>
            <a:off x="7372350" y="378539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8046BA20-1CD6-4350-8A17-2C60D4A2D93C}"/>
              </a:ext>
            </a:extLst>
          </p:cNvPr>
          <p:cNvSpPr/>
          <p:nvPr/>
        </p:nvSpPr>
        <p:spPr>
          <a:xfrm>
            <a:off x="7560116" y="3864318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E056FF9-412D-48A1-9FD0-EC9369A660B7}"/>
              </a:ext>
            </a:extLst>
          </p:cNvPr>
          <p:cNvSpPr/>
          <p:nvPr/>
        </p:nvSpPr>
        <p:spPr>
          <a:xfrm>
            <a:off x="4184120" y="338438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CEB625AC-4BBC-4E5B-85CF-0CAECE0F907F}"/>
              </a:ext>
            </a:extLst>
          </p:cNvPr>
          <p:cNvSpPr/>
          <p:nvPr/>
        </p:nvSpPr>
        <p:spPr>
          <a:xfrm>
            <a:off x="5390752" y="27744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E12A14F1-13EB-4484-B4C7-EE178316D276}"/>
              </a:ext>
            </a:extLst>
          </p:cNvPr>
          <p:cNvSpPr/>
          <p:nvPr/>
        </p:nvSpPr>
        <p:spPr>
          <a:xfrm>
            <a:off x="6644019" y="27744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FDCCBEA-EC7F-42EC-A2E0-DF9565A227F0}"/>
              </a:ext>
            </a:extLst>
          </p:cNvPr>
          <p:cNvSpPr/>
          <p:nvPr/>
        </p:nvSpPr>
        <p:spPr>
          <a:xfrm>
            <a:off x="4354097" y="373231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BA616E92-2B25-4EEA-8B75-FE5C186EF9CA}"/>
              </a:ext>
            </a:extLst>
          </p:cNvPr>
          <p:cNvSpPr/>
          <p:nvPr/>
        </p:nvSpPr>
        <p:spPr>
          <a:xfrm>
            <a:off x="8028162" y="325343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53862827-6CB1-4EC4-9108-5F2E68BF1E3D}"/>
              </a:ext>
            </a:extLst>
          </p:cNvPr>
          <p:cNvSpPr/>
          <p:nvPr/>
        </p:nvSpPr>
        <p:spPr>
          <a:xfrm>
            <a:off x="4727121" y="32321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F8D88262-E036-4437-A31A-A96419AF245C}"/>
              </a:ext>
            </a:extLst>
          </p:cNvPr>
          <p:cNvSpPr/>
          <p:nvPr/>
        </p:nvSpPr>
        <p:spPr>
          <a:xfrm>
            <a:off x="4003680" y="295867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C4CA8D54-39A0-41FA-A2CF-F229C8BB0FB7}"/>
              </a:ext>
            </a:extLst>
          </p:cNvPr>
          <p:cNvSpPr/>
          <p:nvPr/>
        </p:nvSpPr>
        <p:spPr>
          <a:xfrm>
            <a:off x="6113341" y="228666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7E511CFF-F7DB-4B27-9344-11EDCD847C5B}"/>
              </a:ext>
            </a:extLst>
          </p:cNvPr>
          <p:cNvSpPr/>
          <p:nvPr/>
        </p:nvSpPr>
        <p:spPr>
          <a:xfrm>
            <a:off x="7213146" y="361436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E9BE013C-98CF-41AA-BBBB-F6FD6A37AC49}"/>
              </a:ext>
            </a:extLst>
          </p:cNvPr>
          <p:cNvSpPr/>
          <p:nvPr/>
        </p:nvSpPr>
        <p:spPr>
          <a:xfrm>
            <a:off x="6754700" y="297425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CBDE324B-D401-4396-B6FA-BB6D8B8324CA}"/>
              </a:ext>
            </a:extLst>
          </p:cNvPr>
          <p:cNvSpPr/>
          <p:nvPr/>
        </p:nvSpPr>
        <p:spPr>
          <a:xfrm>
            <a:off x="4634592" y="359214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4DC76B1-5182-473F-8B21-F47B66DBF783}"/>
              </a:ext>
            </a:extLst>
          </p:cNvPr>
          <p:cNvSpPr/>
          <p:nvPr/>
        </p:nvSpPr>
        <p:spPr>
          <a:xfrm>
            <a:off x="7093429" y="342195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DBFF2B9-2598-437F-AA70-BC618F53A8E4}"/>
              </a:ext>
            </a:extLst>
          </p:cNvPr>
          <p:cNvSpPr/>
          <p:nvPr/>
        </p:nvSpPr>
        <p:spPr>
          <a:xfrm>
            <a:off x="7830230" y="347106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E8FEA7E-EDC9-4E29-B912-30A6FD43726E}"/>
              </a:ext>
            </a:extLst>
          </p:cNvPr>
          <p:cNvSpPr/>
          <p:nvPr/>
        </p:nvSpPr>
        <p:spPr>
          <a:xfrm>
            <a:off x="6020812" y="225601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1C96BA6E-5780-40C9-841B-45A9A2B8BA4C}"/>
              </a:ext>
            </a:extLst>
          </p:cNvPr>
          <p:cNvSpPr/>
          <p:nvPr/>
        </p:nvSpPr>
        <p:spPr>
          <a:xfrm>
            <a:off x="8141772" y="295025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40F7829-860B-495D-A824-832741BFC37B}"/>
              </a:ext>
            </a:extLst>
          </p:cNvPr>
          <p:cNvSpPr/>
          <p:nvPr/>
        </p:nvSpPr>
        <p:spPr>
          <a:xfrm>
            <a:off x="4844313" y="298963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41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842906" y="214613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</p:spTree>
    <p:extLst>
      <p:ext uri="{BB962C8B-B14F-4D97-AF65-F5344CB8AC3E}">
        <p14:creationId xmlns:p14="http://schemas.microsoft.com/office/powerpoint/2010/main" val="64459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0319F89-DF69-4728-A1B5-902375849446}"/>
              </a:ext>
            </a:extLst>
          </p:cNvPr>
          <p:cNvSpPr/>
          <p:nvPr/>
        </p:nvSpPr>
        <p:spPr>
          <a:xfrm>
            <a:off x="5842906" y="214613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3DB6340-3797-4EB1-B37B-9EE00D475FBC}"/>
              </a:ext>
            </a:extLst>
          </p:cNvPr>
          <p:cNvSpPr/>
          <p:nvPr/>
        </p:nvSpPr>
        <p:spPr>
          <a:xfrm>
            <a:off x="6180362" y="232751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47E2777-34AA-4796-8E2B-76FE40F8EBE2}"/>
              </a:ext>
            </a:extLst>
          </p:cNvPr>
          <p:cNvSpPr/>
          <p:nvPr/>
        </p:nvSpPr>
        <p:spPr>
          <a:xfrm>
            <a:off x="6433457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C57F3E2-BBFB-46C6-BA02-DCDB0754C0E6}"/>
              </a:ext>
            </a:extLst>
          </p:cNvPr>
          <p:cNvSpPr/>
          <p:nvPr/>
        </p:nvSpPr>
        <p:spPr>
          <a:xfrm>
            <a:off x="5571777" y="234586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3B8B2FF-2677-4FA0-A8B3-2E7B9CCE17D9}"/>
              </a:ext>
            </a:extLst>
          </p:cNvPr>
          <p:cNvSpPr/>
          <p:nvPr/>
        </p:nvSpPr>
        <p:spPr>
          <a:xfrm>
            <a:off x="5386720" y="268842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5F7CB8F-3F4B-4256-AE6D-C9C7C3386132}"/>
              </a:ext>
            </a:extLst>
          </p:cNvPr>
          <p:cNvSpPr/>
          <p:nvPr/>
        </p:nvSpPr>
        <p:spPr>
          <a:xfrm>
            <a:off x="6085110" y="2228582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75287CF-7C81-4B0C-BDB3-488C39698802}"/>
              </a:ext>
            </a:extLst>
          </p:cNvPr>
          <p:cNvSpPr/>
          <p:nvPr/>
        </p:nvSpPr>
        <p:spPr>
          <a:xfrm>
            <a:off x="5619403" y="2218905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1B5ACCC-A163-4476-A244-35EF8322E008}"/>
              </a:ext>
            </a:extLst>
          </p:cNvPr>
          <p:cNvSpPr/>
          <p:nvPr/>
        </p:nvSpPr>
        <p:spPr>
          <a:xfrm>
            <a:off x="5457007" y="2529401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041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7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47E2777-34AA-4796-8E2B-76FE40F8EBE2}"/>
              </a:ext>
            </a:extLst>
          </p:cNvPr>
          <p:cNvSpPr/>
          <p:nvPr/>
        </p:nvSpPr>
        <p:spPr>
          <a:xfrm>
            <a:off x="6433457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C57F3E2-BBFB-46C6-BA02-DCDB0754C0E6}"/>
              </a:ext>
            </a:extLst>
          </p:cNvPr>
          <p:cNvSpPr/>
          <p:nvPr/>
        </p:nvSpPr>
        <p:spPr>
          <a:xfrm>
            <a:off x="5455471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3B8B2FF-2677-4FA0-A8B3-2E7B9CCE17D9}"/>
              </a:ext>
            </a:extLst>
          </p:cNvPr>
          <p:cNvSpPr/>
          <p:nvPr/>
        </p:nvSpPr>
        <p:spPr>
          <a:xfrm>
            <a:off x="5386720" y="268842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639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47E2777-34AA-4796-8E2B-76FE40F8EBE2}"/>
              </a:ext>
            </a:extLst>
          </p:cNvPr>
          <p:cNvSpPr/>
          <p:nvPr/>
        </p:nvSpPr>
        <p:spPr>
          <a:xfrm>
            <a:off x="6433457" y="25300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C57F3E2-BBFB-46C6-BA02-DCDB0754C0E6}"/>
              </a:ext>
            </a:extLst>
          </p:cNvPr>
          <p:cNvSpPr/>
          <p:nvPr/>
        </p:nvSpPr>
        <p:spPr>
          <a:xfrm>
            <a:off x="5432339" y="255649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3B8B2FF-2677-4FA0-A8B3-2E7B9CCE17D9}"/>
              </a:ext>
            </a:extLst>
          </p:cNvPr>
          <p:cNvSpPr/>
          <p:nvPr/>
        </p:nvSpPr>
        <p:spPr>
          <a:xfrm>
            <a:off x="5386720" y="268842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3B8C989-5C69-42A2-9492-DB23F43C8CAA}"/>
              </a:ext>
            </a:extLst>
          </p:cNvPr>
          <p:cNvSpPr/>
          <p:nvPr/>
        </p:nvSpPr>
        <p:spPr>
          <a:xfrm>
            <a:off x="6585857" y="26824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86AF74A-9E43-4F01-8696-FD5D7DDF0182}"/>
              </a:ext>
            </a:extLst>
          </p:cNvPr>
          <p:cNvSpPr/>
          <p:nvPr/>
        </p:nvSpPr>
        <p:spPr>
          <a:xfrm>
            <a:off x="6738257" y="28348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FD28594C-055B-4F80-8E0D-9182FC376CBD}"/>
              </a:ext>
            </a:extLst>
          </p:cNvPr>
          <p:cNvSpPr/>
          <p:nvPr/>
        </p:nvSpPr>
        <p:spPr>
          <a:xfrm>
            <a:off x="5479248" y="2472832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417F45C9-F974-4494-A3BB-A052A33D7422}"/>
              </a:ext>
            </a:extLst>
          </p:cNvPr>
          <p:cNvSpPr/>
          <p:nvPr/>
        </p:nvSpPr>
        <p:spPr>
          <a:xfrm>
            <a:off x="5802199" y="215226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AE35B3BF-7E11-4D1B-BA04-496190566F01}"/>
              </a:ext>
            </a:extLst>
          </p:cNvPr>
          <p:cNvSpPr/>
          <p:nvPr/>
        </p:nvSpPr>
        <p:spPr>
          <a:xfrm>
            <a:off x="5399313" y="257536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08606DD-4265-46E9-A208-A1B96DDF0DB8}"/>
              </a:ext>
            </a:extLst>
          </p:cNvPr>
          <p:cNvSpPr/>
          <p:nvPr/>
        </p:nvSpPr>
        <p:spPr>
          <a:xfrm>
            <a:off x="5350328" y="292699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290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3B8B2FF-2677-4FA0-A8B3-2E7B9CCE17D9}"/>
              </a:ext>
            </a:extLst>
          </p:cNvPr>
          <p:cNvSpPr/>
          <p:nvPr/>
        </p:nvSpPr>
        <p:spPr>
          <a:xfrm>
            <a:off x="5386720" y="268842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86AF74A-9E43-4F01-8696-FD5D7DDF0182}"/>
              </a:ext>
            </a:extLst>
          </p:cNvPr>
          <p:cNvSpPr/>
          <p:nvPr/>
        </p:nvSpPr>
        <p:spPr>
          <a:xfrm>
            <a:off x="6738257" y="28348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08606DD-4265-46E9-A208-A1B96DDF0DB8}"/>
              </a:ext>
            </a:extLst>
          </p:cNvPr>
          <p:cNvSpPr/>
          <p:nvPr/>
        </p:nvSpPr>
        <p:spPr>
          <a:xfrm>
            <a:off x="5350328" y="292699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953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3B8B2FF-2677-4FA0-A8B3-2E7B9CCE17D9}"/>
              </a:ext>
            </a:extLst>
          </p:cNvPr>
          <p:cNvSpPr/>
          <p:nvPr/>
        </p:nvSpPr>
        <p:spPr>
          <a:xfrm>
            <a:off x="5386720" y="2688429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86AF74A-9E43-4F01-8696-FD5D7DDF0182}"/>
              </a:ext>
            </a:extLst>
          </p:cNvPr>
          <p:cNvSpPr/>
          <p:nvPr/>
        </p:nvSpPr>
        <p:spPr>
          <a:xfrm>
            <a:off x="6738257" y="283488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08606DD-4265-46E9-A208-A1B96DDF0DB8}"/>
              </a:ext>
            </a:extLst>
          </p:cNvPr>
          <p:cNvSpPr/>
          <p:nvPr/>
        </p:nvSpPr>
        <p:spPr>
          <a:xfrm>
            <a:off x="5350328" y="2926997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F8B242F-6367-420E-B001-126C3351F635}"/>
              </a:ext>
            </a:extLst>
          </p:cNvPr>
          <p:cNvSpPr/>
          <p:nvPr/>
        </p:nvSpPr>
        <p:spPr>
          <a:xfrm>
            <a:off x="5399313" y="257536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5A1D1A2-8DE2-43C9-9637-45CDB1B159D4}"/>
              </a:ext>
            </a:extLst>
          </p:cNvPr>
          <p:cNvSpPr/>
          <p:nvPr/>
        </p:nvSpPr>
        <p:spPr>
          <a:xfrm>
            <a:off x="5257799" y="305297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FDA65ECA-D83A-40DB-8452-918912DB55FB}"/>
              </a:ext>
            </a:extLst>
          </p:cNvPr>
          <p:cNvSpPr/>
          <p:nvPr/>
        </p:nvSpPr>
        <p:spPr>
          <a:xfrm>
            <a:off x="4678744" y="324478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248FA47-5481-411F-A63D-63F3BB65531E}"/>
              </a:ext>
            </a:extLst>
          </p:cNvPr>
          <p:cNvSpPr/>
          <p:nvPr/>
        </p:nvSpPr>
        <p:spPr>
          <a:xfrm>
            <a:off x="5072742" y="291452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8008701-3387-475D-B462-E2A15D2AE5F0}"/>
              </a:ext>
            </a:extLst>
          </p:cNvPr>
          <p:cNvSpPr/>
          <p:nvPr/>
        </p:nvSpPr>
        <p:spPr>
          <a:xfrm>
            <a:off x="6792683" y="2968828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E7EAC4D-AFF7-4FB4-80EF-029E9F505448}"/>
              </a:ext>
            </a:extLst>
          </p:cNvPr>
          <p:cNvSpPr/>
          <p:nvPr/>
        </p:nvSpPr>
        <p:spPr>
          <a:xfrm>
            <a:off x="7007068" y="325184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5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4" grpId="0" animBg="1"/>
      <p:bldP spid="45" grpId="0" animBg="1"/>
      <p:bldP spid="4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5A1D1A2-8DE2-43C9-9637-45CDB1B159D4}"/>
              </a:ext>
            </a:extLst>
          </p:cNvPr>
          <p:cNvSpPr/>
          <p:nvPr/>
        </p:nvSpPr>
        <p:spPr>
          <a:xfrm>
            <a:off x="5257799" y="305297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FDA65ECA-D83A-40DB-8452-918912DB55FB}"/>
              </a:ext>
            </a:extLst>
          </p:cNvPr>
          <p:cNvSpPr/>
          <p:nvPr/>
        </p:nvSpPr>
        <p:spPr>
          <a:xfrm>
            <a:off x="4678744" y="324478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E7EAC4D-AFF7-4FB4-80EF-029E9F505448}"/>
              </a:ext>
            </a:extLst>
          </p:cNvPr>
          <p:cNvSpPr/>
          <p:nvPr/>
        </p:nvSpPr>
        <p:spPr>
          <a:xfrm>
            <a:off x="7007068" y="325184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638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5A1D1A2-8DE2-43C9-9637-45CDB1B159D4}"/>
              </a:ext>
            </a:extLst>
          </p:cNvPr>
          <p:cNvSpPr/>
          <p:nvPr/>
        </p:nvSpPr>
        <p:spPr>
          <a:xfrm>
            <a:off x="5257799" y="305297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FDA65ECA-D83A-40DB-8452-918912DB55FB}"/>
              </a:ext>
            </a:extLst>
          </p:cNvPr>
          <p:cNvSpPr/>
          <p:nvPr/>
        </p:nvSpPr>
        <p:spPr>
          <a:xfrm>
            <a:off x="4678744" y="324478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E7EAC4D-AFF7-4FB4-80EF-029E9F505448}"/>
              </a:ext>
            </a:extLst>
          </p:cNvPr>
          <p:cNvSpPr/>
          <p:nvPr/>
        </p:nvSpPr>
        <p:spPr>
          <a:xfrm>
            <a:off x="7007068" y="3251846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C5A7BC42-5FFC-4E4D-B796-3FE91EB40918}"/>
              </a:ext>
            </a:extLst>
          </p:cNvPr>
          <p:cNvSpPr/>
          <p:nvPr/>
        </p:nvSpPr>
        <p:spPr>
          <a:xfrm>
            <a:off x="5072742" y="291452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7EBA4B37-21BA-466F-B3F8-CFE535022009}"/>
              </a:ext>
            </a:extLst>
          </p:cNvPr>
          <p:cNvSpPr/>
          <p:nvPr/>
        </p:nvSpPr>
        <p:spPr>
          <a:xfrm>
            <a:off x="5442856" y="2638144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017FFF1D-5BD7-4F1D-A403-3211D8C2E923}"/>
              </a:ext>
            </a:extLst>
          </p:cNvPr>
          <p:cNvSpPr/>
          <p:nvPr/>
        </p:nvSpPr>
        <p:spPr>
          <a:xfrm>
            <a:off x="4479470" y="377480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663AEC8F-D097-415D-9C6E-10B06288E622}"/>
              </a:ext>
            </a:extLst>
          </p:cNvPr>
          <p:cNvSpPr/>
          <p:nvPr/>
        </p:nvSpPr>
        <p:spPr>
          <a:xfrm>
            <a:off x="4634592" y="3474765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3A5CE43F-06EA-4AD8-8900-6B3F3A9E4273}"/>
              </a:ext>
            </a:extLst>
          </p:cNvPr>
          <p:cNvSpPr/>
          <p:nvPr/>
        </p:nvSpPr>
        <p:spPr>
          <a:xfrm>
            <a:off x="7179655" y="350884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7FF3BDE-1AAA-4A41-8710-81E8A92D324E}"/>
              </a:ext>
            </a:extLst>
          </p:cNvPr>
          <p:cNvSpPr/>
          <p:nvPr/>
        </p:nvSpPr>
        <p:spPr>
          <a:xfrm>
            <a:off x="7622028" y="387831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576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  <p:bldP spid="43" grpId="0" animBg="1"/>
      <p:bldP spid="44" grpId="0" animBg="1"/>
      <p:bldP spid="45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8D4E2098-073A-4877-9DEA-7DD60549B9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90683" y="2843626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75722D-C327-496E-B3A2-72591C4F3E35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315055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76CB19-8D6A-43AE-B8DA-FF76C1711DD5}"/>
              </a:ext>
            </a:extLst>
          </p:cNvPr>
          <p:cNvSpPr txBox="1"/>
          <p:nvPr/>
        </p:nvSpPr>
        <p:spPr>
          <a:xfrm>
            <a:off x="800792" y="343593"/>
            <a:ext cx="754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 err="1">
                <a:solidFill>
                  <a:srgbClr val="0070C0"/>
                </a:solidFill>
              </a:rPr>
              <a:t>Genetic</a:t>
            </a:r>
            <a:r>
              <a:rPr lang="pt-PT" sz="2400" b="1" dirty="0">
                <a:solidFill>
                  <a:srgbClr val="0070C0"/>
                </a:solidFill>
              </a:rPr>
              <a:t> </a:t>
            </a:r>
            <a:r>
              <a:rPr lang="pt-PT" sz="2400" b="1" dirty="0" err="1">
                <a:solidFill>
                  <a:srgbClr val="0070C0"/>
                </a:solidFill>
              </a:rPr>
              <a:t>algoritm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537EC9-C013-473A-AFC1-49E467F72071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9" name="Picture 4" descr="Image result for cartoon lab flask">
              <a:extLst>
                <a:ext uri="{FF2B5EF4-FFF2-40B4-BE49-F238E27FC236}">
                  <a16:creationId xmlns:a16="http://schemas.microsoft.com/office/drawing/2014/main" id="{6217ECEB-9B28-4AFC-AC4B-BE87CBD9C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8" descr="Related image">
              <a:extLst>
                <a:ext uri="{FF2B5EF4-FFF2-40B4-BE49-F238E27FC236}">
                  <a16:creationId xmlns:a16="http://schemas.microsoft.com/office/drawing/2014/main" id="{BB8ACDCD-267C-42EB-86AB-641D8FBE9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 descr="Related image">
              <a:extLst>
                <a:ext uri="{FF2B5EF4-FFF2-40B4-BE49-F238E27FC236}">
                  <a16:creationId xmlns:a16="http://schemas.microsoft.com/office/drawing/2014/main" id="{7DEF814F-D443-4A91-B4C5-31DB146B70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Related image">
              <a:extLst>
                <a:ext uri="{FF2B5EF4-FFF2-40B4-BE49-F238E27FC236}">
                  <a16:creationId xmlns:a16="http://schemas.microsoft.com/office/drawing/2014/main" id="{9D453675-3CF1-42C8-BC24-816F8C5B3BB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8" descr="Related image">
              <a:extLst>
                <a:ext uri="{FF2B5EF4-FFF2-40B4-BE49-F238E27FC236}">
                  <a16:creationId xmlns:a16="http://schemas.microsoft.com/office/drawing/2014/main" id="{7A520B9E-6B23-47D9-A565-2E5C64CFFE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8" descr="Related image">
              <a:extLst>
                <a:ext uri="{FF2B5EF4-FFF2-40B4-BE49-F238E27FC236}">
                  <a16:creationId xmlns:a16="http://schemas.microsoft.com/office/drawing/2014/main" id="{40CED798-2AEE-49FC-89A9-C571E5E233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8" descr="Related image">
              <a:extLst>
                <a:ext uri="{FF2B5EF4-FFF2-40B4-BE49-F238E27FC236}">
                  <a16:creationId xmlns:a16="http://schemas.microsoft.com/office/drawing/2014/main" id="{6AD8CDA1-52EC-4C8A-BEC5-E4FCF1551C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8" descr="Related image">
              <a:extLst>
                <a:ext uri="{FF2B5EF4-FFF2-40B4-BE49-F238E27FC236}">
                  <a16:creationId xmlns:a16="http://schemas.microsoft.com/office/drawing/2014/main" id="{C92CBC9F-1728-48BC-9ED3-82105EC70D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8" descr="Related image">
              <a:extLst>
                <a:ext uri="{FF2B5EF4-FFF2-40B4-BE49-F238E27FC236}">
                  <a16:creationId xmlns:a16="http://schemas.microsoft.com/office/drawing/2014/main" id="{A3BAC03F-A170-4918-8885-27BED621CA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8" descr="Related image">
              <a:extLst>
                <a:ext uri="{FF2B5EF4-FFF2-40B4-BE49-F238E27FC236}">
                  <a16:creationId xmlns:a16="http://schemas.microsoft.com/office/drawing/2014/main" id="{2E7A50A8-6C9A-45B5-86AF-883B3B2F70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8" name="Picture 6" descr="Image result for cartoon lab flask">
            <a:extLst>
              <a:ext uri="{FF2B5EF4-FFF2-40B4-BE49-F238E27FC236}">
                <a16:creationId xmlns:a16="http://schemas.microsoft.com/office/drawing/2014/main" id="{41235477-B03C-457E-9F33-541666529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74" y="3328208"/>
            <a:ext cx="2837699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Related image">
            <a:extLst>
              <a:ext uri="{FF2B5EF4-FFF2-40B4-BE49-F238E27FC236}">
                <a16:creationId xmlns:a16="http://schemas.microsoft.com/office/drawing/2014/main" id="{B009FBF0-74BA-4D78-94CC-F3FC1688A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873" b="94492" l="4800" r="94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26774"/>
            <a:ext cx="3484282" cy="2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3BF0FE-CC52-46C5-A05E-278E2ADF2501}"/>
              </a:ext>
            </a:extLst>
          </p:cNvPr>
          <p:cNvCxnSpPr/>
          <p:nvPr/>
        </p:nvCxnSpPr>
        <p:spPr>
          <a:xfrm flipV="1">
            <a:off x="3619500" y="1230085"/>
            <a:ext cx="0" cy="2988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4BADF3-AD31-4CAD-923D-271DC0C1C0FF}"/>
              </a:ext>
            </a:extLst>
          </p:cNvPr>
          <p:cNvCxnSpPr/>
          <p:nvPr/>
        </p:nvCxnSpPr>
        <p:spPr>
          <a:xfrm>
            <a:off x="3614057" y="4218214"/>
            <a:ext cx="50128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D307014-36B3-46EF-814B-97BB64F520EF}"/>
              </a:ext>
            </a:extLst>
          </p:cNvPr>
          <p:cNvSpPr/>
          <p:nvPr/>
        </p:nvSpPr>
        <p:spPr>
          <a:xfrm>
            <a:off x="3771900" y="2340367"/>
            <a:ext cx="4659086" cy="1720004"/>
          </a:xfrm>
          <a:custGeom>
            <a:avLst/>
            <a:gdLst>
              <a:gd name="connsiteX0" fmla="*/ 0 w 4659086"/>
              <a:gd name="connsiteY0" fmla="*/ 234104 h 1720004"/>
              <a:gd name="connsiteX1" fmla="*/ 16329 w 4659086"/>
              <a:gd name="connsiteY1" fmla="*/ 277647 h 1720004"/>
              <a:gd name="connsiteX2" fmla="*/ 32657 w 4659086"/>
              <a:gd name="connsiteY2" fmla="*/ 293976 h 1720004"/>
              <a:gd name="connsiteX3" fmla="*/ 38100 w 4659086"/>
              <a:gd name="connsiteY3" fmla="*/ 348404 h 1720004"/>
              <a:gd name="connsiteX4" fmla="*/ 54429 w 4659086"/>
              <a:gd name="connsiteY4" fmla="*/ 381062 h 1720004"/>
              <a:gd name="connsiteX5" fmla="*/ 81643 w 4659086"/>
              <a:gd name="connsiteY5" fmla="*/ 424604 h 1720004"/>
              <a:gd name="connsiteX6" fmla="*/ 103414 w 4659086"/>
              <a:gd name="connsiteY6" fmla="*/ 473590 h 1720004"/>
              <a:gd name="connsiteX7" fmla="*/ 114300 w 4659086"/>
              <a:gd name="connsiteY7" fmla="*/ 489919 h 1720004"/>
              <a:gd name="connsiteX8" fmla="*/ 119743 w 4659086"/>
              <a:gd name="connsiteY8" fmla="*/ 506247 h 1720004"/>
              <a:gd name="connsiteX9" fmla="*/ 136071 w 4659086"/>
              <a:gd name="connsiteY9" fmla="*/ 517133 h 1720004"/>
              <a:gd name="connsiteX10" fmla="*/ 157843 w 4659086"/>
              <a:gd name="connsiteY10" fmla="*/ 555233 h 1720004"/>
              <a:gd name="connsiteX11" fmla="*/ 179614 w 4659086"/>
              <a:gd name="connsiteY11" fmla="*/ 620547 h 1720004"/>
              <a:gd name="connsiteX12" fmla="*/ 195943 w 4659086"/>
              <a:gd name="connsiteY12" fmla="*/ 680419 h 1720004"/>
              <a:gd name="connsiteX13" fmla="*/ 206829 w 4659086"/>
              <a:gd name="connsiteY13" fmla="*/ 696747 h 1720004"/>
              <a:gd name="connsiteX14" fmla="*/ 244929 w 4659086"/>
              <a:gd name="connsiteY14" fmla="*/ 778390 h 1720004"/>
              <a:gd name="connsiteX15" fmla="*/ 266700 w 4659086"/>
              <a:gd name="connsiteY15" fmla="*/ 827376 h 1720004"/>
              <a:gd name="connsiteX16" fmla="*/ 299357 w 4659086"/>
              <a:gd name="connsiteY16" fmla="*/ 909019 h 1720004"/>
              <a:gd name="connsiteX17" fmla="*/ 304800 w 4659086"/>
              <a:gd name="connsiteY17" fmla="*/ 925347 h 1720004"/>
              <a:gd name="connsiteX18" fmla="*/ 315686 w 4659086"/>
              <a:gd name="connsiteY18" fmla="*/ 963447 h 1720004"/>
              <a:gd name="connsiteX19" fmla="*/ 332014 w 4659086"/>
              <a:gd name="connsiteY19" fmla="*/ 990662 h 1720004"/>
              <a:gd name="connsiteX20" fmla="*/ 359229 w 4659086"/>
              <a:gd name="connsiteY20" fmla="*/ 1077747 h 1720004"/>
              <a:gd name="connsiteX21" fmla="*/ 381000 w 4659086"/>
              <a:gd name="connsiteY21" fmla="*/ 1110404 h 1720004"/>
              <a:gd name="connsiteX22" fmla="*/ 386443 w 4659086"/>
              <a:gd name="connsiteY22" fmla="*/ 1126733 h 1720004"/>
              <a:gd name="connsiteX23" fmla="*/ 397329 w 4659086"/>
              <a:gd name="connsiteY23" fmla="*/ 1170276 h 1720004"/>
              <a:gd name="connsiteX24" fmla="*/ 413657 w 4659086"/>
              <a:gd name="connsiteY24" fmla="*/ 1186604 h 1720004"/>
              <a:gd name="connsiteX25" fmla="*/ 446314 w 4659086"/>
              <a:gd name="connsiteY25" fmla="*/ 1268247 h 1720004"/>
              <a:gd name="connsiteX26" fmla="*/ 451757 w 4659086"/>
              <a:gd name="connsiteY26" fmla="*/ 1284576 h 1720004"/>
              <a:gd name="connsiteX27" fmla="*/ 473529 w 4659086"/>
              <a:gd name="connsiteY27" fmla="*/ 1317233 h 1720004"/>
              <a:gd name="connsiteX28" fmla="*/ 500743 w 4659086"/>
              <a:gd name="connsiteY28" fmla="*/ 1382547 h 1720004"/>
              <a:gd name="connsiteX29" fmla="*/ 527957 w 4659086"/>
              <a:gd name="connsiteY29" fmla="*/ 1426090 h 1720004"/>
              <a:gd name="connsiteX30" fmla="*/ 560614 w 4659086"/>
              <a:gd name="connsiteY30" fmla="*/ 1458747 h 1720004"/>
              <a:gd name="connsiteX31" fmla="*/ 576943 w 4659086"/>
              <a:gd name="connsiteY31" fmla="*/ 1480519 h 1720004"/>
              <a:gd name="connsiteX32" fmla="*/ 587829 w 4659086"/>
              <a:gd name="connsiteY32" fmla="*/ 1496847 h 1720004"/>
              <a:gd name="connsiteX33" fmla="*/ 604157 w 4659086"/>
              <a:gd name="connsiteY33" fmla="*/ 1513176 h 1720004"/>
              <a:gd name="connsiteX34" fmla="*/ 625929 w 4659086"/>
              <a:gd name="connsiteY34" fmla="*/ 1545833 h 1720004"/>
              <a:gd name="connsiteX35" fmla="*/ 658586 w 4659086"/>
              <a:gd name="connsiteY35" fmla="*/ 1573047 h 1720004"/>
              <a:gd name="connsiteX36" fmla="*/ 696686 w 4659086"/>
              <a:gd name="connsiteY36" fmla="*/ 1594819 h 1720004"/>
              <a:gd name="connsiteX37" fmla="*/ 713014 w 4659086"/>
              <a:gd name="connsiteY37" fmla="*/ 1611147 h 1720004"/>
              <a:gd name="connsiteX38" fmla="*/ 756557 w 4659086"/>
              <a:gd name="connsiteY38" fmla="*/ 1622033 h 1720004"/>
              <a:gd name="connsiteX39" fmla="*/ 849086 w 4659086"/>
              <a:gd name="connsiteY39" fmla="*/ 1616590 h 1720004"/>
              <a:gd name="connsiteX40" fmla="*/ 865414 w 4659086"/>
              <a:gd name="connsiteY40" fmla="*/ 1605704 h 1720004"/>
              <a:gd name="connsiteX41" fmla="*/ 892629 w 4659086"/>
              <a:gd name="connsiteY41" fmla="*/ 1573047 h 1720004"/>
              <a:gd name="connsiteX42" fmla="*/ 908957 w 4659086"/>
              <a:gd name="connsiteY42" fmla="*/ 1562162 h 1720004"/>
              <a:gd name="connsiteX43" fmla="*/ 936171 w 4659086"/>
              <a:gd name="connsiteY43" fmla="*/ 1513176 h 1720004"/>
              <a:gd name="connsiteX44" fmla="*/ 947057 w 4659086"/>
              <a:gd name="connsiteY44" fmla="*/ 1496847 h 1720004"/>
              <a:gd name="connsiteX45" fmla="*/ 963386 w 4659086"/>
              <a:gd name="connsiteY45" fmla="*/ 1458747 h 1720004"/>
              <a:gd name="connsiteX46" fmla="*/ 985157 w 4659086"/>
              <a:gd name="connsiteY46" fmla="*/ 1415204 h 1720004"/>
              <a:gd name="connsiteX47" fmla="*/ 990600 w 4659086"/>
              <a:gd name="connsiteY47" fmla="*/ 1387990 h 1720004"/>
              <a:gd name="connsiteX48" fmla="*/ 1006929 w 4659086"/>
              <a:gd name="connsiteY48" fmla="*/ 1344447 h 1720004"/>
              <a:gd name="connsiteX49" fmla="*/ 1023257 w 4659086"/>
              <a:gd name="connsiteY49" fmla="*/ 1219262 h 1720004"/>
              <a:gd name="connsiteX50" fmla="*/ 1034143 w 4659086"/>
              <a:gd name="connsiteY50" fmla="*/ 1153947 h 1720004"/>
              <a:gd name="connsiteX51" fmla="*/ 1039586 w 4659086"/>
              <a:gd name="connsiteY51" fmla="*/ 1126733 h 1720004"/>
              <a:gd name="connsiteX52" fmla="*/ 1050471 w 4659086"/>
              <a:gd name="connsiteY52" fmla="*/ 1099519 h 1720004"/>
              <a:gd name="connsiteX53" fmla="*/ 1066800 w 4659086"/>
              <a:gd name="connsiteY53" fmla="*/ 1023319 h 1720004"/>
              <a:gd name="connsiteX54" fmla="*/ 1077686 w 4659086"/>
              <a:gd name="connsiteY54" fmla="*/ 1006990 h 1720004"/>
              <a:gd name="connsiteX55" fmla="*/ 1099457 w 4659086"/>
              <a:gd name="connsiteY55" fmla="*/ 968890 h 1720004"/>
              <a:gd name="connsiteX56" fmla="*/ 1121229 w 4659086"/>
              <a:gd name="connsiteY56" fmla="*/ 930790 h 1720004"/>
              <a:gd name="connsiteX57" fmla="*/ 1137557 w 4659086"/>
              <a:gd name="connsiteY57" fmla="*/ 881804 h 1720004"/>
              <a:gd name="connsiteX58" fmla="*/ 1148443 w 4659086"/>
              <a:gd name="connsiteY58" fmla="*/ 849147 h 1720004"/>
              <a:gd name="connsiteX59" fmla="*/ 1164771 w 4659086"/>
              <a:gd name="connsiteY59" fmla="*/ 827376 h 1720004"/>
              <a:gd name="connsiteX60" fmla="*/ 1170214 w 4659086"/>
              <a:gd name="connsiteY60" fmla="*/ 789276 h 1720004"/>
              <a:gd name="connsiteX61" fmla="*/ 1181100 w 4659086"/>
              <a:gd name="connsiteY61" fmla="*/ 756619 h 1720004"/>
              <a:gd name="connsiteX62" fmla="*/ 1208314 w 4659086"/>
              <a:gd name="connsiteY62" fmla="*/ 718519 h 1720004"/>
              <a:gd name="connsiteX63" fmla="*/ 1224643 w 4659086"/>
              <a:gd name="connsiteY63" fmla="*/ 707633 h 1720004"/>
              <a:gd name="connsiteX64" fmla="*/ 1289957 w 4659086"/>
              <a:gd name="connsiteY64" fmla="*/ 691304 h 1720004"/>
              <a:gd name="connsiteX65" fmla="*/ 1328057 w 4659086"/>
              <a:gd name="connsiteY65" fmla="*/ 696747 h 1720004"/>
              <a:gd name="connsiteX66" fmla="*/ 1344386 w 4659086"/>
              <a:gd name="connsiteY66" fmla="*/ 707633 h 1720004"/>
              <a:gd name="connsiteX67" fmla="*/ 1366157 w 4659086"/>
              <a:gd name="connsiteY67" fmla="*/ 718519 h 1720004"/>
              <a:gd name="connsiteX68" fmla="*/ 1371600 w 4659086"/>
              <a:gd name="connsiteY68" fmla="*/ 734847 h 1720004"/>
              <a:gd name="connsiteX69" fmla="*/ 1393371 w 4659086"/>
              <a:gd name="connsiteY69" fmla="*/ 751176 h 1720004"/>
              <a:gd name="connsiteX70" fmla="*/ 1409700 w 4659086"/>
              <a:gd name="connsiteY70" fmla="*/ 767504 h 1720004"/>
              <a:gd name="connsiteX71" fmla="*/ 1447800 w 4659086"/>
              <a:gd name="connsiteY71" fmla="*/ 805604 h 1720004"/>
              <a:gd name="connsiteX72" fmla="*/ 1485900 w 4659086"/>
              <a:gd name="connsiteY72" fmla="*/ 860033 h 1720004"/>
              <a:gd name="connsiteX73" fmla="*/ 1529443 w 4659086"/>
              <a:gd name="connsiteY73" fmla="*/ 898133 h 1720004"/>
              <a:gd name="connsiteX74" fmla="*/ 1545771 w 4659086"/>
              <a:gd name="connsiteY74" fmla="*/ 914462 h 1720004"/>
              <a:gd name="connsiteX75" fmla="*/ 1621971 w 4659086"/>
              <a:gd name="connsiteY75" fmla="*/ 903576 h 1720004"/>
              <a:gd name="connsiteX76" fmla="*/ 1643743 w 4659086"/>
              <a:gd name="connsiteY76" fmla="*/ 892690 h 1720004"/>
              <a:gd name="connsiteX77" fmla="*/ 1670957 w 4659086"/>
              <a:gd name="connsiteY77" fmla="*/ 854590 h 1720004"/>
              <a:gd name="connsiteX78" fmla="*/ 1676400 w 4659086"/>
              <a:gd name="connsiteY78" fmla="*/ 838262 h 1720004"/>
              <a:gd name="connsiteX79" fmla="*/ 1692729 w 4659086"/>
              <a:gd name="connsiteY79" fmla="*/ 827376 h 1720004"/>
              <a:gd name="connsiteX80" fmla="*/ 1709057 w 4659086"/>
              <a:gd name="connsiteY80" fmla="*/ 789276 h 1720004"/>
              <a:gd name="connsiteX81" fmla="*/ 1730829 w 4659086"/>
              <a:gd name="connsiteY81" fmla="*/ 751176 h 1720004"/>
              <a:gd name="connsiteX82" fmla="*/ 1736271 w 4659086"/>
              <a:gd name="connsiteY82" fmla="*/ 734847 h 1720004"/>
              <a:gd name="connsiteX83" fmla="*/ 1747157 w 4659086"/>
              <a:gd name="connsiteY83" fmla="*/ 718519 h 1720004"/>
              <a:gd name="connsiteX84" fmla="*/ 1758043 w 4659086"/>
              <a:gd name="connsiteY84" fmla="*/ 685862 h 1720004"/>
              <a:gd name="connsiteX85" fmla="*/ 1785257 w 4659086"/>
              <a:gd name="connsiteY85" fmla="*/ 489919 h 1720004"/>
              <a:gd name="connsiteX86" fmla="*/ 1812471 w 4659086"/>
              <a:gd name="connsiteY86" fmla="*/ 397390 h 1720004"/>
              <a:gd name="connsiteX87" fmla="*/ 1817914 w 4659086"/>
              <a:gd name="connsiteY87" fmla="*/ 375619 h 1720004"/>
              <a:gd name="connsiteX88" fmla="*/ 1823357 w 4659086"/>
              <a:gd name="connsiteY88" fmla="*/ 348404 h 1720004"/>
              <a:gd name="connsiteX89" fmla="*/ 1839686 w 4659086"/>
              <a:gd name="connsiteY89" fmla="*/ 342962 h 1720004"/>
              <a:gd name="connsiteX90" fmla="*/ 1861457 w 4659086"/>
              <a:gd name="connsiteY90" fmla="*/ 288533 h 1720004"/>
              <a:gd name="connsiteX91" fmla="*/ 1866900 w 4659086"/>
              <a:gd name="connsiteY91" fmla="*/ 272204 h 1720004"/>
              <a:gd name="connsiteX92" fmla="*/ 1888671 w 4659086"/>
              <a:gd name="connsiteY92" fmla="*/ 234104 h 1720004"/>
              <a:gd name="connsiteX93" fmla="*/ 1894114 w 4659086"/>
              <a:gd name="connsiteY93" fmla="*/ 217776 h 1720004"/>
              <a:gd name="connsiteX94" fmla="*/ 1921329 w 4659086"/>
              <a:gd name="connsiteY94" fmla="*/ 185119 h 1720004"/>
              <a:gd name="connsiteX95" fmla="*/ 1953986 w 4659086"/>
              <a:gd name="connsiteY95" fmla="*/ 141576 h 1720004"/>
              <a:gd name="connsiteX96" fmla="*/ 1986643 w 4659086"/>
              <a:gd name="connsiteY96" fmla="*/ 81704 h 1720004"/>
              <a:gd name="connsiteX97" fmla="*/ 2013857 w 4659086"/>
              <a:gd name="connsiteY97" fmla="*/ 65376 h 1720004"/>
              <a:gd name="connsiteX98" fmla="*/ 2035629 w 4659086"/>
              <a:gd name="connsiteY98" fmla="*/ 43604 h 1720004"/>
              <a:gd name="connsiteX99" fmla="*/ 2084614 w 4659086"/>
              <a:gd name="connsiteY99" fmla="*/ 21833 h 1720004"/>
              <a:gd name="connsiteX100" fmla="*/ 2106386 w 4659086"/>
              <a:gd name="connsiteY100" fmla="*/ 5504 h 1720004"/>
              <a:gd name="connsiteX101" fmla="*/ 2237014 w 4659086"/>
              <a:gd name="connsiteY101" fmla="*/ 10947 h 1720004"/>
              <a:gd name="connsiteX102" fmla="*/ 2280557 w 4659086"/>
              <a:gd name="connsiteY102" fmla="*/ 27276 h 1720004"/>
              <a:gd name="connsiteX103" fmla="*/ 2302329 w 4659086"/>
              <a:gd name="connsiteY103" fmla="*/ 49047 h 1720004"/>
              <a:gd name="connsiteX104" fmla="*/ 2460171 w 4659086"/>
              <a:gd name="connsiteY104" fmla="*/ 152462 h 1720004"/>
              <a:gd name="connsiteX105" fmla="*/ 2481943 w 4659086"/>
              <a:gd name="connsiteY105" fmla="*/ 179676 h 1720004"/>
              <a:gd name="connsiteX106" fmla="*/ 2601686 w 4659086"/>
              <a:gd name="connsiteY106" fmla="*/ 266762 h 1720004"/>
              <a:gd name="connsiteX107" fmla="*/ 2628900 w 4659086"/>
              <a:gd name="connsiteY107" fmla="*/ 288533 h 1720004"/>
              <a:gd name="connsiteX108" fmla="*/ 2710543 w 4659086"/>
              <a:gd name="connsiteY108" fmla="*/ 397390 h 1720004"/>
              <a:gd name="connsiteX109" fmla="*/ 2715986 w 4659086"/>
              <a:gd name="connsiteY109" fmla="*/ 413719 h 1720004"/>
              <a:gd name="connsiteX110" fmla="*/ 2792186 w 4659086"/>
              <a:gd name="connsiteY110" fmla="*/ 484476 h 1720004"/>
              <a:gd name="connsiteX111" fmla="*/ 2797629 w 4659086"/>
              <a:gd name="connsiteY111" fmla="*/ 506247 h 1720004"/>
              <a:gd name="connsiteX112" fmla="*/ 2824843 w 4659086"/>
              <a:gd name="connsiteY112" fmla="*/ 528019 h 1720004"/>
              <a:gd name="connsiteX113" fmla="*/ 2835729 w 4659086"/>
              <a:gd name="connsiteY113" fmla="*/ 544347 h 1720004"/>
              <a:gd name="connsiteX114" fmla="*/ 2884714 w 4659086"/>
              <a:gd name="connsiteY114" fmla="*/ 609662 h 1720004"/>
              <a:gd name="connsiteX115" fmla="*/ 2906486 w 4659086"/>
              <a:gd name="connsiteY115" fmla="*/ 642319 h 1720004"/>
              <a:gd name="connsiteX116" fmla="*/ 2955471 w 4659086"/>
              <a:gd name="connsiteY116" fmla="*/ 702190 h 1720004"/>
              <a:gd name="connsiteX117" fmla="*/ 2993571 w 4659086"/>
              <a:gd name="connsiteY117" fmla="*/ 729404 h 1720004"/>
              <a:gd name="connsiteX118" fmla="*/ 3020786 w 4659086"/>
              <a:gd name="connsiteY118" fmla="*/ 778390 h 1720004"/>
              <a:gd name="connsiteX119" fmla="*/ 3037114 w 4659086"/>
              <a:gd name="connsiteY119" fmla="*/ 789276 h 1720004"/>
              <a:gd name="connsiteX120" fmla="*/ 3069771 w 4659086"/>
              <a:gd name="connsiteY120" fmla="*/ 838262 h 1720004"/>
              <a:gd name="connsiteX121" fmla="*/ 3156857 w 4659086"/>
              <a:gd name="connsiteY121" fmla="*/ 936233 h 1720004"/>
              <a:gd name="connsiteX122" fmla="*/ 3173186 w 4659086"/>
              <a:gd name="connsiteY122" fmla="*/ 963447 h 1720004"/>
              <a:gd name="connsiteX123" fmla="*/ 3194957 w 4659086"/>
              <a:gd name="connsiteY123" fmla="*/ 985219 h 1720004"/>
              <a:gd name="connsiteX124" fmla="*/ 3227614 w 4659086"/>
              <a:gd name="connsiteY124" fmla="*/ 1034204 h 1720004"/>
              <a:gd name="connsiteX125" fmla="*/ 3276600 w 4659086"/>
              <a:gd name="connsiteY125" fmla="*/ 1110404 h 1720004"/>
              <a:gd name="connsiteX126" fmla="*/ 3292929 w 4659086"/>
              <a:gd name="connsiteY126" fmla="*/ 1121290 h 1720004"/>
              <a:gd name="connsiteX127" fmla="*/ 3320143 w 4659086"/>
              <a:gd name="connsiteY127" fmla="*/ 1159390 h 1720004"/>
              <a:gd name="connsiteX128" fmla="*/ 3352800 w 4659086"/>
              <a:gd name="connsiteY128" fmla="*/ 1213819 h 1720004"/>
              <a:gd name="connsiteX129" fmla="*/ 3385457 w 4659086"/>
              <a:gd name="connsiteY129" fmla="*/ 1257362 h 1720004"/>
              <a:gd name="connsiteX130" fmla="*/ 3412671 w 4659086"/>
              <a:gd name="connsiteY130" fmla="*/ 1306347 h 1720004"/>
              <a:gd name="connsiteX131" fmla="*/ 3483429 w 4659086"/>
              <a:gd name="connsiteY131" fmla="*/ 1377104 h 1720004"/>
              <a:gd name="connsiteX132" fmla="*/ 3526971 w 4659086"/>
              <a:gd name="connsiteY132" fmla="*/ 1447862 h 1720004"/>
              <a:gd name="connsiteX133" fmla="*/ 3548743 w 4659086"/>
              <a:gd name="connsiteY133" fmla="*/ 1464190 h 1720004"/>
              <a:gd name="connsiteX134" fmla="*/ 3608614 w 4659086"/>
              <a:gd name="connsiteY134" fmla="*/ 1518619 h 1720004"/>
              <a:gd name="connsiteX135" fmla="*/ 3657600 w 4659086"/>
              <a:gd name="connsiteY135" fmla="*/ 1578490 h 1720004"/>
              <a:gd name="connsiteX136" fmla="*/ 3690257 w 4659086"/>
              <a:gd name="connsiteY136" fmla="*/ 1632919 h 1720004"/>
              <a:gd name="connsiteX137" fmla="*/ 3728357 w 4659086"/>
              <a:gd name="connsiteY137" fmla="*/ 1665576 h 1720004"/>
              <a:gd name="connsiteX138" fmla="*/ 3771900 w 4659086"/>
              <a:gd name="connsiteY138" fmla="*/ 1681904 h 1720004"/>
              <a:gd name="connsiteX139" fmla="*/ 3788229 w 4659086"/>
              <a:gd name="connsiteY139" fmla="*/ 1687347 h 1720004"/>
              <a:gd name="connsiteX140" fmla="*/ 3946071 w 4659086"/>
              <a:gd name="connsiteY140" fmla="*/ 1709119 h 1720004"/>
              <a:gd name="connsiteX141" fmla="*/ 3962400 w 4659086"/>
              <a:gd name="connsiteY141" fmla="*/ 1720004 h 1720004"/>
              <a:gd name="connsiteX142" fmla="*/ 3984171 w 4659086"/>
              <a:gd name="connsiteY142" fmla="*/ 1709119 h 1720004"/>
              <a:gd name="connsiteX143" fmla="*/ 4022271 w 4659086"/>
              <a:gd name="connsiteY143" fmla="*/ 1676462 h 1720004"/>
              <a:gd name="connsiteX144" fmla="*/ 4038600 w 4659086"/>
              <a:gd name="connsiteY144" fmla="*/ 1660133 h 1720004"/>
              <a:gd name="connsiteX145" fmla="*/ 4054929 w 4659086"/>
              <a:gd name="connsiteY145" fmla="*/ 1627476 h 1720004"/>
              <a:gd name="connsiteX146" fmla="*/ 4060371 w 4659086"/>
              <a:gd name="connsiteY146" fmla="*/ 1611147 h 1720004"/>
              <a:gd name="connsiteX147" fmla="*/ 4076700 w 4659086"/>
              <a:gd name="connsiteY147" fmla="*/ 1594819 h 1720004"/>
              <a:gd name="connsiteX148" fmla="*/ 4093029 w 4659086"/>
              <a:gd name="connsiteY148" fmla="*/ 1562162 h 1720004"/>
              <a:gd name="connsiteX149" fmla="*/ 4103914 w 4659086"/>
              <a:gd name="connsiteY149" fmla="*/ 1513176 h 1720004"/>
              <a:gd name="connsiteX150" fmla="*/ 4120243 w 4659086"/>
              <a:gd name="connsiteY150" fmla="*/ 1502290 h 1720004"/>
              <a:gd name="connsiteX151" fmla="*/ 4136571 w 4659086"/>
              <a:gd name="connsiteY151" fmla="*/ 1447862 h 1720004"/>
              <a:gd name="connsiteX152" fmla="*/ 4191000 w 4659086"/>
              <a:gd name="connsiteY152" fmla="*/ 1333562 h 1720004"/>
              <a:gd name="connsiteX153" fmla="*/ 4250871 w 4659086"/>
              <a:gd name="connsiteY153" fmla="*/ 1262804 h 1720004"/>
              <a:gd name="connsiteX154" fmla="*/ 4267200 w 4659086"/>
              <a:gd name="connsiteY154" fmla="*/ 1230147 h 1720004"/>
              <a:gd name="connsiteX155" fmla="*/ 4294414 w 4659086"/>
              <a:gd name="connsiteY155" fmla="*/ 1197490 h 1720004"/>
              <a:gd name="connsiteX156" fmla="*/ 4321629 w 4659086"/>
              <a:gd name="connsiteY156" fmla="*/ 1170276 h 1720004"/>
              <a:gd name="connsiteX157" fmla="*/ 4376057 w 4659086"/>
              <a:gd name="connsiteY157" fmla="*/ 1077747 h 1720004"/>
              <a:gd name="connsiteX158" fmla="*/ 4392386 w 4659086"/>
              <a:gd name="connsiteY158" fmla="*/ 1039647 h 1720004"/>
              <a:gd name="connsiteX159" fmla="*/ 4425043 w 4659086"/>
              <a:gd name="connsiteY159" fmla="*/ 952562 h 1720004"/>
              <a:gd name="connsiteX160" fmla="*/ 4446814 w 4659086"/>
              <a:gd name="connsiteY160" fmla="*/ 914462 h 1720004"/>
              <a:gd name="connsiteX161" fmla="*/ 4474029 w 4659086"/>
              <a:gd name="connsiteY161" fmla="*/ 860033 h 1720004"/>
              <a:gd name="connsiteX162" fmla="*/ 4517571 w 4659086"/>
              <a:gd name="connsiteY162" fmla="*/ 811047 h 1720004"/>
              <a:gd name="connsiteX163" fmla="*/ 4533900 w 4659086"/>
              <a:gd name="connsiteY163" fmla="*/ 756619 h 1720004"/>
              <a:gd name="connsiteX164" fmla="*/ 4555671 w 4659086"/>
              <a:gd name="connsiteY164" fmla="*/ 729404 h 1720004"/>
              <a:gd name="connsiteX165" fmla="*/ 4604657 w 4659086"/>
              <a:gd name="connsiteY165" fmla="*/ 658647 h 1720004"/>
              <a:gd name="connsiteX166" fmla="*/ 4610100 w 4659086"/>
              <a:gd name="connsiteY166" fmla="*/ 636876 h 1720004"/>
              <a:gd name="connsiteX167" fmla="*/ 4642757 w 4659086"/>
              <a:gd name="connsiteY167" fmla="*/ 593333 h 1720004"/>
              <a:gd name="connsiteX168" fmla="*/ 4659086 w 4659086"/>
              <a:gd name="connsiteY168" fmla="*/ 566119 h 172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59086" h="1720004">
                <a:moveTo>
                  <a:pt x="0" y="234104"/>
                </a:moveTo>
                <a:cubicBezTo>
                  <a:pt x="5443" y="248618"/>
                  <a:pt x="8906" y="264038"/>
                  <a:pt x="16329" y="277647"/>
                </a:cubicBezTo>
                <a:cubicBezTo>
                  <a:pt x="20015" y="284404"/>
                  <a:pt x="30393" y="286619"/>
                  <a:pt x="32657" y="293976"/>
                </a:cubicBezTo>
                <a:cubicBezTo>
                  <a:pt x="38019" y="311403"/>
                  <a:pt x="33678" y="330715"/>
                  <a:pt x="38100" y="348404"/>
                </a:cubicBezTo>
                <a:cubicBezTo>
                  <a:pt x="41052" y="360212"/>
                  <a:pt x="49748" y="369827"/>
                  <a:pt x="54429" y="381062"/>
                </a:cubicBezTo>
                <a:cubicBezTo>
                  <a:pt x="71867" y="422914"/>
                  <a:pt x="53210" y="405650"/>
                  <a:pt x="81643" y="424604"/>
                </a:cubicBezTo>
                <a:cubicBezTo>
                  <a:pt x="88900" y="440933"/>
                  <a:pt x="95423" y="457608"/>
                  <a:pt x="103414" y="473590"/>
                </a:cubicBezTo>
                <a:cubicBezTo>
                  <a:pt x="106339" y="479441"/>
                  <a:pt x="111374" y="484068"/>
                  <a:pt x="114300" y="489919"/>
                </a:cubicBezTo>
                <a:cubicBezTo>
                  <a:pt x="116866" y="495050"/>
                  <a:pt x="116159" y="501767"/>
                  <a:pt x="119743" y="506247"/>
                </a:cubicBezTo>
                <a:cubicBezTo>
                  <a:pt x="123829" y="511355"/>
                  <a:pt x="130628" y="513504"/>
                  <a:pt x="136071" y="517133"/>
                </a:cubicBezTo>
                <a:cubicBezTo>
                  <a:pt x="143328" y="529833"/>
                  <a:pt x="152923" y="541458"/>
                  <a:pt x="157843" y="555233"/>
                </a:cubicBezTo>
                <a:cubicBezTo>
                  <a:pt x="190500" y="646669"/>
                  <a:pt x="135479" y="546987"/>
                  <a:pt x="179614" y="620547"/>
                </a:cubicBezTo>
                <a:cubicBezTo>
                  <a:pt x="183374" y="635589"/>
                  <a:pt x="191629" y="669634"/>
                  <a:pt x="195943" y="680419"/>
                </a:cubicBezTo>
                <a:cubicBezTo>
                  <a:pt x="198372" y="686493"/>
                  <a:pt x="203200" y="691304"/>
                  <a:pt x="206829" y="696747"/>
                </a:cubicBezTo>
                <a:cubicBezTo>
                  <a:pt x="231676" y="771293"/>
                  <a:pt x="199028" y="680030"/>
                  <a:pt x="244929" y="778390"/>
                </a:cubicBezTo>
                <a:cubicBezTo>
                  <a:pt x="275157" y="843165"/>
                  <a:pt x="239601" y="786727"/>
                  <a:pt x="266700" y="827376"/>
                </a:cubicBezTo>
                <a:cubicBezTo>
                  <a:pt x="285510" y="893208"/>
                  <a:pt x="267422" y="838761"/>
                  <a:pt x="299357" y="909019"/>
                </a:cubicBezTo>
                <a:cubicBezTo>
                  <a:pt x="301731" y="914242"/>
                  <a:pt x="303151" y="919852"/>
                  <a:pt x="304800" y="925347"/>
                </a:cubicBezTo>
                <a:cubicBezTo>
                  <a:pt x="308595" y="937998"/>
                  <a:pt x="310606" y="951255"/>
                  <a:pt x="315686" y="963447"/>
                </a:cubicBezTo>
                <a:cubicBezTo>
                  <a:pt x="319755" y="973212"/>
                  <a:pt x="326571" y="981590"/>
                  <a:pt x="332014" y="990662"/>
                </a:cubicBezTo>
                <a:cubicBezTo>
                  <a:pt x="339651" y="1021210"/>
                  <a:pt x="345436" y="1046713"/>
                  <a:pt x="359229" y="1077747"/>
                </a:cubicBezTo>
                <a:cubicBezTo>
                  <a:pt x="364542" y="1089702"/>
                  <a:pt x="381000" y="1110404"/>
                  <a:pt x="381000" y="1110404"/>
                </a:cubicBezTo>
                <a:cubicBezTo>
                  <a:pt x="382814" y="1115847"/>
                  <a:pt x="384933" y="1121198"/>
                  <a:pt x="386443" y="1126733"/>
                </a:cubicBezTo>
                <a:cubicBezTo>
                  <a:pt x="390380" y="1141167"/>
                  <a:pt x="391138" y="1156656"/>
                  <a:pt x="397329" y="1170276"/>
                </a:cubicBezTo>
                <a:cubicBezTo>
                  <a:pt x="400514" y="1177283"/>
                  <a:pt x="408214" y="1181161"/>
                  <a:pt x="413657" y="1186604"/>
                </a:cubicBezTo>
                <a:cubicBezTo>
                  <a:pt x="425244" y="1232953"/>
                  <a:pt x="413580" y="1191867"/>
                  <a:pt x="446314" y="1268247"/>
                </a:cubicBezTo>
                <a:cubicBezTo>
                  <a:pt x="448574" y="1273521"/>
                  <a:pt x="448971" y="1279561"/>
                  <a:pt x="451757" y="1284576"/>
                </a:cubicBezTo>
                <a:cubicBezTo>
                  <a:pt x="458111" y="1296013"/>
                  <a:pt x="466798" y="1306014"/>
                  <a:pt x="473529" y="1317233"/>
                </a:cubicBezTo>
                <a:cubicBezTo>
                  <a:pt x="489500" y="1343852"/>
                  <a:pt x="485091" y="1348635"/>
                  <a:pt x="500743" y="1382547"/>
                </a:cubicBezTo>
                <a:cubicBezTo>
                  <a:pt x="505671" y="1393225"/>
                  <a:pt x="520332" y="1414654"/>
                  <a:pt x="527957" y="1426090"/>
                </a:cubicBezTo>
                <a:cubicBezTo>
                  <a:pt x="539001" y="1459221"/>
                  <a:pt x="524321" y="1426991"/>
                  <a:pt x="560614" y="1458747"/>
                </a:cubicBezTo>
                <a:cubicBezTo>
                  <a:pt x="567441" y="1464721"/>
                  <a:pt x="571670" y="1473137"/>
                  <a:pt x="576943" y="1480519"/>
                </a:cubicBezTo>
                <a:cubicBezTo>
                  <a:pt x="580745" y="1485842"/>
                  <a:pt x="583641" y="1491822"/>
                  <a:pt x="587829" y="1496847"/>
                </a:cubicBezTo>
                <a:cubicBezTo>
                  <a:pt x="592757" y="1502760"/>
                  <a:pt x="599431" y="1507100"/>
                  <a:pt x="604157" y="1513176"/>
                </a:cubicBezTo>
                <a:cubicBezTo>
                  <a:pt x="612189" y="1523503"/>
                  <a:pt x="615043" y="1538576"/>
                  <a:pt x="625929" y="1545833"/>
                </a:cubicBezTo>
                <a:cubicBezTo>
                  <a:pt x="666468" y="1572861"/>
                  <a:pt x="616678" y="1538124"/>
                  <a:pt x="658586" y="1573047"/>
                </a:cubicBezTo>
                <a:cubicBezTo>
                  <a:pt x="689446" y="1598764"/>
                  <a:pt x="659411" y="1568194"/>
                  <a:pt x="696686" y="1594819"/>
                </a:cubicBezTo>
                <a:cubicBezTo>
                  <a:pt x="702949" y="1599293"/>
                  <a:pt x="706610" y="1606877"/>
                  <a:pt x="713014" y="1611147"/>
                </a:cubicBezTo>
                <a:cubicBezTo>
                  <a:pt x="720187" y="1615929"/>
                  <a:pt x="752631" y="1621248"/>
                  <a:pt x="756557" y="1622033"/>
                </a:cubicBezTo>
                <a:cubicBezTo>
                  <a:pt x="787400" y="1620219"/>
                  <a:pt x="818532" y="1621173"/>
                  <a:pt x="849086" y="1616590"/>
                </a:cubicBezTo>
                <a:cubicBezTo>
                  <a:pt x="855555" y="1615620"/>
                  <a:pt x="860389" y="1609892"/>
                  <a:pt x="865414" y="1605704"/>
                </a:cubicBezTo>
                <a:cubicBezTo>
                  <a:pt x="918919" y="1561116"/>
                  <a:pt x="849810" y="1615866"/>
                  <a:pt x="892629" y="1573047"/>
                </a:cubicBezTo>
                <a:cubicBezTo>
                  <a:pt x="897254" y="1568422"/>
                  <a:pt x="903514" y="1565790"/>
                  <a:pt x="908957" y="1562162"/>
                </a:cubicBezTo>
                <a:cubicBezTo>
                  <a:pt x="918537" y="1533422"/>
                  <a:pt x="911218" y="1550606"/>
                  <a:pt x="936171" y="1513176"/>
                </a:cubicBezTo>
                <a:lnTo>
                  <a:pt x="947057" y="1496847"/>
                </a:lnTo>
                <a:cubicBezTo>
                  <a:pt x="958386" y="1451534"/>
                  <a:pt x="944591" y="1496338"/>
                  <a:pt x="963386" y="1458747"/>
                </a:cubicBezTo>
                <a:cubicBezTo>
                  <a:pt x="990016" y="1405486"/>
                  <a:pt x="959936" y="1453036"/>
                  <a:pt x="985157" y="1415204"/>
                </a:cubicBezTo>
                <a:cubicBezTo>
                  <a:pt x="986971" y="1406133"/>
                  <a:pt x="987879" y="1396832"/>
                  <a:pt x="990600" y="1387990"/>
                </a:cubicBezTo>
                <a:cubicBezTo>
                  <a:pt x="995159" y="1373174"/>
                  <a:pt x="1004204" y="1359707"/>
                  <a:pt x="1006929" y="1344447"/>
                </a:cubicBezTo>
                <a:cubicBezTo>
                  <a:pt x="1037772" y="1171722"/>
                  <a:pt x="1003231" y="1279335"/>
                  <a:pt x="1023257" y="1219262"/>
                </a:cubicBezTo>
                <a:cubicBezTo>
                  <a:pt x="1026886" y="1197490"/>
                  <a:pt x="1030307" y="1175683"/>
                  <a:pt x="1034143" y="1153947"/>
                </a:cubicBezTo>
                <a:cubicBezTo>
                  <a:pt x="1035751" y="1144837"/>
                  <a:pt x="1036928" y="1135594"/>
                  <a:pt x="1039586" y="1126733"/>
                </a:cubicBezTo>
                <a:cubicBezTo>
                  <a:pt x="1042393" y="1117375"/>
                  <a:pt x="1046843" y="1108590"/>
                  <a:pt x="1050471" y="1099519"/>
                </a:cubicBezTo>
                <a:cubicBezTo>
                  <a:pt x="1052774" y="1081093"/>
                  <a:pt x="1054868" y="1041217"/>
                  <a:pt x="1066800" y="1023319"/>
                </a:cubicBezTo>
                <a:lnTo>
                  <a:pt x="1077686" y="1006990"/>
                </a:lnTo>
                <a:cubicBezTo>
                  <a:pt x="1091999" y="949741"/>
                  <a:pt x="1070634" y="1019332"/>
                  <a:pt x="1099457" y="968890"/>
                </a:cubicBezTo>
                <a:cubicBezTo>
                  <a:pt x="1128694" y="917724"/>
                  <a:pt x="1077047" y="974972"/>
                  <a:pt x="1121229" y="930790"/>
                </a:cubicBezTo>
                <a:lnTo>
                  <a:pt x="1137557" y="881804"/>
                </a:lnTo>
                <a:cubicBezTo>
                  <a:pt x="1141186" y="870918"/>
                  <a:pt x="1141558" y="858327"/>
                  <a:pt x="1148443" y="849147"/>
                </a:cubicBezTo>
                <a:lnTo>
                  <a:pt x="1164771" y="827376"/>
                </a:lnTo>
                <a:cubicBezTo>
                  <a:pt x="1166585" y="814676"/>
                  <a:pt x="1165449" y="801187"/>
                  <a:pt x="1170214" y="789276"/>
                </a:cubicBezTo>
                <a:cubicBezTo>
                  <a:pt x="1185040" y="752212"/>
                  <a:pt x="1193121" y="792680"/>
                  <a:pt x="1181100" y="756619"/>
                </a:cubicBezTo>
                <a:cubicBezTo>
                  <a:pt x="1187280" y="747349"/>
                  <a:pt x="1201564" y="725269"/>
                  <a:pt x="1208314" y="718519"/>
                </a:cubicBezTo>
                <a:cubicBezTo>
                  <a:pt x="1212940" y="713893"/>
                  <a:pt x="1218437" y="709702"/>
                  <a:pt x="1224643" y="707633"/>
                </a:cubicBezTo>
                <a:cubicBezTo>
                  <a:pt x="1245933" y="700536"/>
                  <a:pt x="1289957" y="691304"/>
                  <a:pt x="1289957" y="691304"/>
                </a:cubicBezTo>
                <a:cubicBezTo>
                  <a:pt x="1302657" y="693118"/>
                  <a:pt x="1315769" y="693061"/>
                  <a:pt x="1328057" y="696747"/>
                </a:cubicBezTo>
                <a:cubicBezTo>
                  <a:pt x="1334323" y="698627"/>
                  <a:pt x="1338706" y="704387"/>
                  <a:pt x="1344386" y="707633"/>
                </a:cubicBezTo>
                <a:cubicBezTo>
                  <a:pt x="1351431" y="711659"/>
                  <a:pt x="1358900" y="714890"/>
                  <a:pt x="1366157" y="718519"/>
                </a:cubicBezTo>
                <a:cubicBezTo>
                  <a:pt x="1367971" y="723962"/>
                  <a:pt x="1367927" y="730440"/>
                  <a:pt x="1371600" y="734847"/>
                </a:cubicBezTo>
                <a:cubicBezTo>
                  <a:pt x="1377407" y="741816"/>
                  <a:pt x="1386483" y="745272"/>
                  <a:pt x="1393371" y="751176"/>
                </a:cubicBezTo>
                <a:cubicBezTo>
                  <a:pt x="1399215" y="756185"/>
                  <a:pt x="1404974" y="761428"/>
                  <a:pt x="1409700" y="767504"/>
                </a:cubicBezTo>
                <a:cubicBezTo>
                  <a:pt x="1440269" y="806807"/>
                  <a:pt x="1416596" y="795205"/>
                  <a:pt x="1447800" y="805604"/>
                </a:cubicBezTo>
                <a:cubicBezTo>
                  <a:pt x="1460665" y="857063"/>
                  <a:pt x="1440364" y="791727"/>
                  <a:pt x="1485900" y="860033"/>
                </a:cubicBezTo>
                <a:cubicBezTo>
                  <a:pt x="1511820" y="898914"/>
                  <a:pt x="1494979" y="889517"/>
                  <a:pt x="1529443" y="898133"/>
                </a:cubicBezTo>
                <a:cubicBezTo>
                  <a:pt x="1534886" y="903576"/>
                  <a:pt x="1538151" y="913373"/>
                  <a:pt x="1545771" y="914462"/>
                </a:cubicBezTo>
                <a:cubicBezTo>
                  <a:pt x="1563956" y="917060"/>
                  <a:pt x="1600202" y="912906"/>
                  <a:pt x="1621971" y="903576"/>
                </a:cubicBezTo>
                <a:cubicBezTo>
                  <a:pt x="1629429" y="900380"/>
                  <a:pt x="1636486" y="896319"/>
                  <a:pt x="1643743" y="892690"/>
                </a:cubicBezTo>
                <a:cubicBezTo>
                  <a:pt x="1647441" y="887759"/>
                  <a:pt x="1666978" y="862549"/>
                  <a:pt x="1670957" y="854590"/>
                </a:cubicBezTo>
                <a:cubicBezTo>
                  <a:pt x="1673523" y="849459"/>
                  <a:pt x="1672816" y="842742"/>
                  <a:pt x="1676400" y="838262"/>
                </a:cubicBezTo>
                <a:cubicBezTo>
                  <a:pt x="1680487" y="833154"/>
                  <a:pt x="1687286" y="831005"/>
                  <a:pt x="1692729" y="827376"/>
                </a:cubicBezTo>
                <a:cubicBezTo>
                  <a:pt x="1708351" y="764878"/>
                  <a:pt x="1686507" y="841892"/>
                  <a:pt x="1709057" y="789276"/>
                </a:cubicBezTo>
                <a:cubicBezTo>
                  <a:pt x="1725505" y="750899"/>
                  <a:pt x="1699808" y="782195"/>
                  <a:pt x="1730829" y="751176"/>
                </a:cubicBezTo>
                <a:cubicBezTo>
                  <a:pt x="1732643" y="745733"/>
                  <a:pt x="1733705" y="739979"/>
                  <a:pt x="1736271" y="734847"/>
                </a:cubicBezTo>
                <a:cubicBezTo>
                  <a:pt x="1739196" y="728996"/>
                  <a:pt x="1744500" y="724497"/>
                  <a:pt x="1747157" y="718519"/>
                </a:cubicBezTo>
                <a:cubicBezTo>
                  <a:pt x="1751817" y="708034"/>
                  <a:pt x="1758043" y="685862"/>
                  <a:pt x="1758043" y="685862"/>
                </a:cubicBezTo>
                <a:cubicBezTo>
                  <a:pt x="1765304" y="637453"/>
                  <a:pt x="1780509" y="542151"/>
                  <a:pt x="1785257" y="489919"/>
                </a:cubicBezTo>
                <a:cubicBezTo>
                  <a:pt x="1791884" y="417018"/>
                  <a:pt x="1779584" y="446721"/>
                  <a:pt x="1812471" y="397390"/>
                </a:cubicBezTo>
                <a:cubicBezTo>
                  <a:pt x="1814285" y="390133"/>
                  <a:pt x="1816291" y="382921"/>
                  <a:pt x="1817914" y="375619"/>
                </a:cubicBezTo>
                <a:cubicBezTo>
                  <a:pt x="1819921" y="366588"/>
                  <a:pt x="1818225" y="356101"/>
                  <a:pt x="1823357" y="348404"/>
                </a:cubicBezTo>
                <a:cubicBezTo>
                  <a:pt x="1826540" y="343630"/>
                  <a:pt x="1834243" y="344776"/>
                  <a:pt x="1839686" y="342962"/>
                </a:cubicBezTo>
                <a:cubicBezTo>
                  <a:pt x="1849253" y="295128"/>
                  <a:pt x="1838026" y="335396"/>
                  <a:pt x="1861457" y="288533"/>
                </a:cubicBezTo>
                <a:cubicBezTo>
                  <a:pt x="1864023" y="283401"/>
                  <a:pt x="1864334" y="277336"/>
                  <a:pt x="1866900" y="272204"/>
                </a:cubicBezTo>
                <a:cubicBezTo>
                  <a:pt x="1873441" y="259121"/>
                  <a:pt x="1882130" y="247187"/>
                  <a:pt x="1888671" y="234104"/>
                </a:cubicBezTo>
                <a:cubicBezTo>
                  <a:pt x="1891237" y="228973"/>
                  <a:pt x="1891548" y="222907"/>
                  <a:pt x="1894114" y="217776"/>
                </a:cubicBezTo>
                <a:cubicBezTo>
                  <a:pt x="1901693" y="202619"/>
                  <a:pt x="1909290" y="197158"/>
                  <a:pt x="1921329" y="185119"/>
                </a:cubicBezTo>
                <a:cubicBezTo>
                  <a:pt x="1934054" y="146938"/>
                  <a:pt x="1915499" y="194494"/>
                  <a:pt x="1953986" y="141576"/>
                </a:cubicBezTo>
                <a:cubicBezTo>
                  <a:pt x="1963946" y="127881"/>
                  <a:pt x="1973701" y="94646"/>
                  <a:pt x="1986643" y="81704"/>
                </a:cubicBezTo>
                <a:cubicBezTo>
                  <a:pt x="1994123" y="74224"/>
                  <a:pt x="2005507" y="71871"/>
                  <a:pt x="2013857" y="65376"/>
                </a:cubicBezTo>
                <a:cubicBezTo>
                  <a:pt x="2021958" y="59075"/>
                  <a:pt x="2027836" y="50283"/>
                  <a:pt x="2035629" y="43604"/>
                </a:cubicBezTo>
                <a:cubicBezTo>
                  <a:pt x="2052094" y="29491"/>
                  <a:pt x="2062259" y="29285"/>
                  <a:pt x="2084614" y="21833"/>
                </a:cubicBezTo>
                <a:cubicBezTo>
                  <a:pt x="2091871" y="16390"/>
                  <a:pt x="2097963" y="8873"/>
                  <a:pt x="2106386" y="5504"/>
                </a:cubicBezTo>
                <a:cubicBezTo>
                  <a:pt x="2141746" y="-8640"/>
                  <a:pt x="2216527" y="8671"/>
                  <a:pt x="2237014" y="10947"/>
                </a:cubicBezTo>
                <a:cubicBezTo>
                  <a:pt x="2251528" y="16390"/>
                  <a:pt x="2267167" y="19465"/>
                  <a:pt x="2280557" y="27276"/>
                </a:cubicBezTo>
                <a:cubicBezTo>
                  <a:pt x="2289422" y="32447"/>
                  <a:pt x="2294228" y="42746"/>
                  <a:pt x="2302329" y="49047"/>
                </a:cubicBezTo>
                <a:cubicBezTo>
                  <a:pt x="2425055" y="144501"/>
                  <a:pt x="2380871" y="126028"/>
                  <a:pt x="2460171" y="152462"/>
                </a:cubicBezTo>
                <a:cubicBezTo>
                  <a:pt x="2467428" y="161533"/>
                  <a:pt x="2472906" y="172377"/>
                  <a:pt x="2481943" y="179676"/>
                </a:cubicBezTo>
                <a:cubicBezTo>
                  <a:pt x="2520338" y="210687"/>
                  <a:pt x="2563147" y="235931"/>
                  <a:pt x="2601686" y="266762"/>
                </a:cubicBezTo>
                <a:cubicBezTo>
                  <a:pt x="2610757" y="274019"/>
                  <a:pt x="2620686" y="280319"/>
                  <a:pt x="2628900" y="288533"/>
                </a:cubicBezTo>
                <a:cubicBezTo>
                  <a:pt x="2667324" y="326957"/>
                  <a:pt x="2683273" y="349667"/>
                  <a:pt x="2710543" y="397390"/>
                </a:cubicBezTo>
                <a:cubicBezTo>
                  <a:pt x="2713390" y="402371"/>
                  <a:pt x="2712402" y="409239"/>
                  <a:pt x="2715986" y="413719"/>
                </a:cubicBezTo>
                <a:cubicBezTo>
                  <a:pt x="2734142" y="436414"/>
                  <a:pt x="2770039" y="465493"/>
                  <a:pt x="2792186" y="484476"/>
                </a:cubicBezTo>
                <a:cubicBezTo>
                  <a:pt x="2794000" y="491733"/>
                  <a:pt x="2793141" y="500263"/>
                  <a:pt x="2797629" y="506247"/>
                </a:cubicBezTo>
                <a:cubicBezTo>
                  <a:pt x="2804599" y="515541"/>
                  <a:pt x="2816628" y="519804"/>
                  <a:pt x="2824843" y="528019"/>
                </a:cubicBezTo>
                <a:cubicBezTo>
                  <a:pt x="2829468" y="532644"/>
                  <a:pt x="2831861" y="539072"/>
                  <a:pt x="2835729" y="544347"/>
                </a:cubicBezTo>
                <a:cubicBezTo>
                  <a:pt x="2851822" y="566293"/>
                  <a:pt x="2868780" y="587600"/>
                  <a:pt x="2884714" y="609662"/>
                </a:cubicBezTo>
                <a:cubicBezTo>
                  <a:pt x="2892374" y="620268"/>
                  <a:pt x="2898539" y="631926"/>
                  <a:pt x="2906486" y="642319"/>
                </a:cubicBezTo>
                <a:cubicBezTo>
                  <a:pt x="2922149" y="662802"/>
                  <a:pt x="2934488" y="687203"/>
                  <a:pt x="2955471" y="702190"/>
                </a:cubicBezTo>
                <a:lnTo>
                  <a:pt x="2993571" y="729404"/>
                </a:lnTo>
                <a:cubicBezTo>
                  <a:pt x="3002643" y="745733"/>
                  <a:pt x="3009799" y="763283"/>
                  <a:pt x="3020786" y="778390"/>
                </a:cubicBezTo>
                <a:cubicBezTo>
                  <a:pt x="3024633" y="783680"/>
                  <a:pt x="3032972" y="784213"/>
                  <a:pt x="3037114" y="789276"/>
                </a:cubicBezTo>
                <a:cubicBezTo>
                  <a:pt x="3049541" y="804465"/>
                  <a:pt x="3058192" y="822417"/>
                  <a:pt x="3069771" y="838262"/>
                </a:cubicBezTo>
                <a:cubicBezTo>
                  <a:pt x="3139657" y="933895"/>
                  <a:pt x="3104338" y="918726"/>
                  <a:pt x="3156857" y="936233"/>
                </a:cubicBezTo>
                <a:cubicBezTo>
                  <a:pt x="3162300" y="945304"/>
                  <a:pt x="3166691" y="955096"/>
                  <a:pt x="3173186" y="963447"/>
                </a:cubicBezTo>
                <a:cubicBezTo>
                  <a:pt x="3179487" y="971548"/>
                  <a:pt x="3189677" y="976418"/>
                  <a:pt x="3194957" y="985219"/>
                </a:cubicBezTo>
                <a:cubicBezTo>
                  <a:pt x="3228716" y="1041485"/>
                  <a:pt x="3180849" y="999131"/>
                  <a:pt x="3227614" y="1034204"/>
                </a:cubicBezTo>
                <a:cubicBezTo>
                  <a:pt x="3243943" y="1059604"/>
                  <a:pt x="3258482" y="1086247"/>
                  <a:pt x="3276600" y="1110404"/>
                </a:cubicBezTo>
                <a:cubicBezTo>
                  <a:pt x="3280525" y="1115637"/>
                  <a:pt x="3288583" y="1116401"/>
                  <a:pt x="3292929" y="1121290"/>
                </a:cubicBezTo>
                <a:cubicBezTo>
                  <a:pt x="3303298" y="1132955"/>
                  <a:pt x="3311665" y="1146287"/>
                  <a:pt x="3320143" y="1159390"/>
                </a:cubicBezTo>
                <a:cubicBezTo>
                  <a:pt x="3331637" y="1177154"/>
                  <a:pt x="3341064" y="1196214"/>
                  <a:pt x="3352800" y="1213819"/>
                </a:cubicBezTo>
                <a:cubicBezTo>
                  <a:pt x="3362864" y="1228915"/>
                  <a:pt x="3375601" y="1242130"/>
                  <a:pt x="3385457" y="1257362"/>
                </a:cubicBezTo>
                <a:cubicBezTo>
                  <a:pt x="3395604" y="1273044"/>
                  <a:pt x="3401899" y="1291087"/>
                  <a:pt x="3412671" y="1306347"/>
                </a:cubicBezTo>
                <a:cubicBezTo>
                  <a:pt x="3437840" y="1342003"/>
                  <a:pt x="3452311" y="1351174"/>
                  <a:pt x="3483429" y="1377104"/>
                </a:cubicBezTo>
                <a:cubicBezTo>
                  <a:pt x="3497329" y="1404908"/>
                  <a:pt x="3503745" y="1419992"/>
                  <a:pt x="3526971" y="1447862"/>
                </a:cubicBezTo>
                <a:cubicBezTo>
                  <a:pt x="3532778" y="1454831"/>
                  <a:pt x="3542328" y="1457776"/>
                  <a:pt x="3548743" y="1464190"/>
                </a:cubicBezTo>
                <a:cubicBezTo>
                  <a:pt x="3604978" y="1520424"/>
                  <a:pt x="3569228" y="1505490"/>
                  <a:pt x="3608614" y="1518619"/>
                </a:cubicBezTo>
                <a:cubicBezTo>
                  <a:pt x="3637999" y="1548003"/>
                  <a:pt x="3635934" y="1542379"/>
                  <a:pt x="3657600" y="1578490"/>
                </a:cubicBezTo>
                <a:cubicBezTo>
                  <a:pt x="3668486" y="1596633"/>
                  <a:pt x="3672652" y="1621183"/>
                  <a:pt x="3690257" y="1632919"/>
                </a:cubicBezTo>
                <a:cubicBezTo>
                  <a:pt x="3765557" y="1683115"/>
                  <a:pt x="3622837" y="1586434"/>
                  <a:pt x="3728357" y="1665576"/>
                </a:cubicBezTo>
                <a:cubicBezTo>
                  <a:pt x="3743968" y="1677284"/>
                  <a:pt x="3754105" y="1676820"/>
                  <a:pt x="3771900" y="1681904"/>
                </a:cubicBezTo>
                <a:cubicBezTo>
                  <a:pt x="3777417" y="1683480"/>
                  <a:pt x="3782560" y="1686461"/>
                  <a:pt x="3788229" y="1687347"/>
                </a:cubicBezTo>
                <a:cubicBezTo>
                  <a:pt x="3840704" y="1695547"/>
                  <a:pt x="3893457" y="1701862"/>
                  <a:pt x="3946071" y="1709119"/>
                </a:cubicBezTo>
                <a:cubicBezTo>
                  <a:pt x="3951514" y="1712747"/>
                  <a:pt x="3955859" y="1720004"/>
                  <a:pt x="3962400" y="1720004"/>
                </a:cubicBezTo>
                <a:cubicBezTo>
                  <a:pt x="3970513" y="1720004"/>
                  <a:pt x="3977609" y="1713891"/>
                  <a:pt x="3984171" y="1709119"/>
                </a:cubicBezTo>
                <a:cubicBezTo>
                  <a:pt x="3997699" y="1699281"/>
                  <a:pt x="4009838" y="1687652"/>
                  <a:pt x="4022271" y="1676462"/>
                </a:cubicBezTo>
                <a:cubicBezTo>
                  <a:pt x="4027993" y="1671313"/>
                  <a:pt x="4034330" y="1666538"/>
                  <a:pt x="4038600" y="1660133"/>
                </a:cubicBezTo>
                <a:cubicBezTo>
                  <a:pt x="4045351" y="1650006"/>
                  <a:pt x="4049986" y="1638598"/>
                  <a:pt x="4054929" y="1627476"/>
                </a:cubicBezTo>
                <a:cubicBezTo>
                  <a:pt x="4057259" y="1622233"/>
                  <a:pt x="4057189" y="1615921"/>
                  <a:pt x="4060371" y="1611147"/>
                </a:cubicBezTo>
                <a:cubicBezTo>
                  <a:pt x="4064641" y="1604742"/>
                  <a:pt x="4071257" y="1600262"/>
                  <a:pt x="4076700" y="1594819"/>
                </a:cubicBezTo>
                <a:cubicBezTo>
                  <a:pt x="4082143" y="1583933"/>
                  <a:pt x="4088870" y="1573600"/>
                  <a:pt x="4093029" y="1562162"/>
                </a:cubicBezTo>
                <a:cubicBezTo>
                  <a:pt x="4093367" y="1561234"/>
                  <a:pt x="4101540" y="1516736"/>
                  <a:pt x="4103914" y="1513176"/>
                </a:cubicBezTo>
                <a:cubicBezTo>
                  <a:pt x="4107543" y="1507733"/>
                  <a:pt x="4114800" y="1505919"/>
                  <a:pt x="4120243" y="1502290"/>
                </a:cubicBezTo>
                <a:cubicBezTo>
                  <a:pt x="4124766" y="1484200"/>
                  <a:pt x="4129001" y="1464894"/>
                  <a:pt x="4136571" y="1447862"/>
                </a:cubicBezTo>
                <a:cubicBezTo>
                  <a:pt x="4153710" y="1409300"/>
                  <a:pt x="4163742" y="1365777"/>
                  <a:pt x="4191000" y="1333562"/>
                </a:cubicBezTo>
                <a:cubicBezTo>
                  <a:pt x="4210957" y="1309976"/>
                  <a:pt x="4232543" y="1287677"/>
                  <a:pt x="4250871" y="1262804"/>
                </a:cubicBezTo>
                <a:cubicBezTo>
                  <a:pt x="4258091" y="1253006"/>
                  <a:pt x="4260449" y="1240274"/>
                  <a:pt x="4267200" y="1230147"/>
                </a:cubicBezTo>
                <a:cubicBezTo>
                  <a:pt x="4275060" y="1218357"/>
                  <a:pt x="4284882" y="1207975"/>
                  <a:pt x="4294414" y="1197490"/>
                </a:cubicBezTo>
                <a:cubicBezTo>
                  <a:pt x="4303044" y="1187997"/>
                  <a:pt x="4314402" y="1180876"/>
                  <a:pt x="4321629" y="1170276"/>
                </a:cubicBezTo>
                <a:cubicBezTo>
                  <a:pt x="4341787" y="1140711"/>
                  <a:pt x="4359014" y="1109211"/>
                  <a:pt x="4376057" y="1077747"/>
                </a:cubicBezTo>
                <a:cubicBezTo>
                  <a:pt x="4382638" y="1065598"/>
                  <a:pt x="4387351" y="1052514"/>
                  <a:pt x="4392386" y="1039647"/>
                </a:cubicBezTo>
                <a:cubicBezTo>
                  <a:pt x="4403683" y="1010776"/>
                  <a:pt x="4412682" y="980993"/>
                  <a:pt x="4425043" y="952562"/>
                </a:cubicBezTo>
                <a:cubicBezTo>
                  <a:pt x="4430875" y="939148"/>
                  <a:pt x="4439970" y="927389"/>
                  <a:pt x="4446814" y="914462"/>
                </a:cubicBezTo>
                <a:cubicBezTo>
                  <a:pt x="4456305" y="896535"/>
                  <a:pt x="4462575" y="876774"/>
                  <a:pt x="4474029" y="860033"/>
                </a:cubicBezTo>
                <a:cubicBezTo>
                  <a:pt x="4486365" y="842003"/>
                  <a:pt x="4503057" y="827376"/>
                  <a:pt x="4517571" y="811047"/>
                </a:cubicBezTo>
                <a:cubicBezTo>
                  <a:pt x="4521957" y="784730"/>
                  <a:pt x="4519836" y="777715"/>
                  <a:pt x="4533900" y="756619"/>
                </a:cubicBezTo>
                <a:cubicBezTo>
                  <a:pt x="4540344" y="746953"/>
                  <a:pt x="4549514" y="739255"/>
                  <a:pt x="4555671" y="729404"/>
                </a:cubicBezTo>
                <a:cubicBezTo>
                  <a:pt x="4600407" y="657826"/>
                  <a:pt x="4566840" y="683860"/>
                  <a:pt x="4604657" y="658647"/>
                </a:cubicBezTo>
                <a:cubicBezTo>
                  <a:pt x="4606471" y="651390"/>
                  <a:pt x="4607153" y="643752"/>
                  <a:pt x="4610100" y="636876"/>
                </a:cubicBezTo>
                <a:cubicBezTo>
                  <a:pt x="4614342" y="626978"/>
                  <a:pt x="4640141" y="597070"/>
                  <a:pt x="4642757" y="593333"/>
                </a:cubicBezTo>
                <a:cubicBezTo>
                  <a:pt x="4648824" y="584666"/>
                  <a:pt x="4659086" y="566119"/>
                  <a:pt x="4659086" y="5661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EA090B-F832-4B5A-9ABC-B252E20BC473}"/>
              </a:ext>
            </a:extLst>
          </p:cNvPr>
          <p:cNvSpPr txBox="1"/>
          <p:nvPr/>
        </p:nvSpPr>
        <p:spPr>
          <a:xfrm rot="16200000">
            <a:off x="2770142" y="2136852"/>
            <a:ext cx="104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Error 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DEBC3D-B74E-47AD-9061-03B064C66F77}"/>
              </a:ext>
            </a:extLst>
          </p:cNvPr>
          <p:cNvSpPr txBox="1"/>
          <p:nvPr/>
        </p:nvSpPr>
        <p:spPr>
          <a:xfrm>
            <a:off x="5263471" y="4301877"/>
            <a:ext cx="126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Parameter val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B2184C-72C9-460E-A8BA-D1BDC22E3B9F}"/>
              </a:ext>
            </a:extLst>
          </p:cNvPr>
          <p:cNvSpPr txBox="1"/>
          <p:nvPr/>
        </p:nvSpPr>
        <p:spPr>
          <a:xfrm>
            <a:off x="7714557" y="3941215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lobal minim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A02D15-D0B4-4207-92F1-108C959C01A0}"/>
              </a:ext>
            </a:extLst>
          </p:cNvPr>
          <p:cNvSpPr txBox="1"/>
          <p:nvPr/>
        </p:nvSpPr>
        <p:spPr>
          <a:xfrm>
            <a:off x="4727121" y="3732313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ADFEFC-E2AE-4DF0-9BB5-E5E484A98DA3}"/>
              </a:ext>
            </a:extLst>
          </p:cNvPr>
          <p:cNvSpPr txBox="1"/>
          <p:nvPr/>
        </p:nvSpPr>
        <p:spPr>
          <a:xfrm>
            <a:off x="5399313" y="3088246"/>
            <a:ext cx="1257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ocal minimum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017FFF1D-5BD7-4F1D-A403-3211D8C2E923}"/>
              </a:ext>
            </a:extLst>
          </p:cNvPr>
          <p:cNvSpPr/>
          <p:nvPr/>
        </p:nvSpPr>
        <p:spPr>
          <a:xfrm>
            <a:off x="4479470" y="3774800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663AEC8F-D097-415D-9C6E-10B06288E622}"/>
              </a:ext>
            </a:extLst>
          </p:cNvPr>
          <p:cNvSpPr/>
          <p:nvPr/>
        </p:nvSpPr>
        <p:spPr>
          <a:xfrm>
            <a:off x="4634592" y="3474765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7FF3BDE-1AAA-4A41-8710-81E8A92D324E}"/>
              </a:ext>
            </a:extLst>
          </p:cNvPr>
          <p:cNvSpPr/>
          <p:nvPr/>
        </p:nvSpPr>
        <p:spPr>
          <a:xfrm>
            <a:off x="7622028" y="3878313"/>
            <a:ext cx="185057" cy="18422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4342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0">
        <p:fade/>
      </p:transition>
    </mc:Choice>
    <mc:Fallback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A7B7F50-55FD-41A7-A9A5-5D83986AA0F0}"/>
              </a:ext>
            </a:extLst>
          </p:cNvPr>
          <p:cNvSpPr txBox="1"/>
          <p:nvPr/>
        </p:nvSpPr>
        <p:spPr>
          <a:xfrm>
            <a:off x="174173" y="190499"/>
            <a:ext cx="881198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ferences:</a:t>
            </a:r>
          </a:p>
          <a:p>
            <a:endParaRPr lang="en-US" dirty="0"/>
          </a:p>
          <a:p>
            <a:r>
              <a:rPr lang="en-US" dirty="0" err="1"/>
              <a:t>Soetaert</a:t>
            </a:r>
            <a:r>
              <a:rPr lang="en-US" dirty="0"/>
              <a:t>, K. (2002). R Package FME : Inverse Modelling, Sensitivity, Monte Carlo – Applied to a Dynamic Simulation Model.</a:t>
            </a:r>
          </a:p>
          <a:p>
            <a:r>
              <a:rPr lang="en-US" dirty="0"/>
              <a:t>https://cran.r-project.org/web/packages/FME/vignettes/FMEdyna.pdf</a:t>
            </a:r>
          </a:p>
          <a:p>
            <a:endParaRPr lang="en-US" dirty="0"/>
          </a:p>
          <a:p>
            <a:r>
              <a:rPr lang="en-US" dirty="0"/>
              <a:t>Voit, E. O. (2000). </a:t>
            </a:r>
            <a:r>
              <a:rPr lang="en-US" i="1" dirty="0"/>
              <a:t>Computational analysis of biochemical systems: a practical guide for biochemists and molecular biologists</a:t>
            </a:r>
            <a:r>
              <a:rPr lang="en-US" dirty="0"/>
              <a:t>. Cambridge, U.K.: Cambridge University Press.</a:t>
            </a:r>
          </a:p>
          <a:p>
            <a:endParaRPr lang="en-US" dirty="0"/>
          </a:p>
          <a:p>
            <a:r>
              <a:rPr lang="en-US" dirty="0"/>
              <a:t>Voit, E. O. (2013). Biochemical systems theory: a review. </a:t>
            </a:r>
            <a:r>
              <a:rPr lang="en-US" i="1" dirty="0"/>
              <a:t>ISRN Biomathematics</a:t>
            </a:r>
            <a:r>
              <a:rPr lang="en-US" dirty="0"/>
              <a:t>, </a:t>
            </a:r>
            <a:r>
              <a:rPr lang="en-US" i="1" dirty="0"/>
              <a:t>2013</a:t>
            </a:r>
            <a:r>
              <a:rPr lang="en-US" dirty="0"/>
              <a:t>, 1–53. </a:t>
            </a:r>
          </a:p>
          <a:p>
            <a:r>
              <a:rPr lang="en-US" dirty="0"/>
              <a:t>https://doi.org/10.1155/2013/897658</a:t>
            </a:r>
          </a:p>
          <a:p>
            <a:endParaRPr lang="en-US" dirty="0"/>
          </a:p>
          <a:p>
            <a:r>
              <a:rPr lang="en-US" dirty="0">
                <a:effectLst/>
              </a:rPr>
              <a:t>Voit EO. (2013). A first course in systems biology. Garland </a:t>
            </a:r>
            <a:r>
              <a:rPr lang="en-US" dirty="0" err="1">
                <a:effectLst/>
              </a:rPr>
              <a:t>Science,Taylor</a:t>
            </a:r>
            <a:r>
              <a:rPr lang="en-US" dirty="0">
                <a:effectLst/>
              </a:rPr>
              <a:t> &amp; Francis Group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Further readings: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Voit EO. (2014). Mesoscopic modeling as a starting point for computational analyses of cystic fibrosis as a systemic disease. </a:t>
            </a:r>
            <a:r>
              <a:rPr lang="en-US" dirty="0" err="1">
                <a:effectLst/>
              </a:rPr>
              <a:t>Biochim</a:t>
            </a:r>
            <a:r>
              <a:rPr lang="en-US" dirty="0">
                <a:effectLst/>
              </a:rPr>
              <a:t>. </a:t>
            </a:r>
            <a:r>
              <a:rPr lang="en-US" dirty="0" err="1">
                <a:effectLst/>
              </a:rPr>
              <a:t>Biophys</a:t>
            </a:r>
            <a:r>
              <a:rPr lang="en-US" dirty="0">
                <a:effectLst/>
              </a:rPr>
              <a:t>. Acta - Proteins Proteomics. </a:t>
            </a:r>
          </a:p>
          <a:p>
            <a:r>
              <a:rPr lang="en-US" dirty="0">
                <a:effectLst/>
              </a:rPr>
              <a:t>http://www.ncbi.nlm.nih.gov/pubmed/235709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77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7631298C-FA8F-4B23-B177-2F933C02F3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915265" y="3151238"/>
            <a:ext cx="2467897" cy="437536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7F16961-FFA2-472A-9F76-CDC7E37D6B61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203054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C2483FC-BBA9-40A5-9642-BBC1C11A7F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7765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3A4901-5D9E-4F59-9ECE-24ED23456BB6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F11C28-9971-459E-AEBC-4C86B7605458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23299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0246A9A-F536-451A-A96B-0A75D5DAFF86}"/>
              </a:ext>
            </a:extLst>
          </p:cNvPr>
          <p:cNvGrpSpPr/>
          <p:nvPr/>
        </p:nvGrpSpPr>
        <p:grpSpPr>
          <a:xfrm>
            <a:off x="384636" y="3328208"/>
            <a:ext cx="2837700" cy="3240000"/>
            <a:chOff x="384636" y="3328208"/>
            <a:chExt cx="2837700" cy="3240000"/>
          </a:xfrm>
        </p:grpSpPr>
        <p:pic>
          <p:nvPicPr>
            <p:cNvPr id="1028" name="Picture 4" descr="Image result for cartoon lab flask">
              <a:extLst>
                <a:ext uri="{FF2B5EF4-FFF2-40B4-BE49-F238E27FC236}">
                  <a16:creationId xmlns:a16="http://schemas.microsoft.com/office/drawing/2014/main" id="{38550E85-454F-4721-85BC-60125E048F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36" y="3328208"/>
              <a:ext cx="28377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Related image">
              <a:extLst>
                <a:ext uri="{FF2B5EF4-FFF2-40B4-BE49-F238E27FC236}">
                  <a16:creationId xmlns:a16="http://schemas.microsoft.com/office/drawing/2014/main" id="{CEA80F95-D967-4FA4-B118-D575EB00B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38" t="39362" r="65767" b="40333"/>
            <a:stretch/>
          </p:blipFill>
          <p:spPr bwMode="auto">
            <a:xfrm>
              <a:off x="1220296" y="584480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lated image">
              <a:extLst>
                <a:ext uri="{FF2B5EF4-FFF2-40B4-BE49-F238E27FC236}">
                  <a16:creationId xmlns:a16="http://schemas.microsoft.com/office/drawing/2014/main" id="{EC08C4C5-92EE-4B08-80D6-7C72F23F287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556" t="6857" r="39496" b="68564"/>
            <a:stretch/>
          </p:blipFill>
          <p:spPr bwMode="auto">
            <a:xfrm>
              <a:off x="1863127" y="5124894"/>
              <a:ext cx="262953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Related image">
              <a:extLst>
                <a:ext uri="{FF2B5EF4-FFF2-40B4-BE49-F238E27FC236}">
                  <a16:creationId xmlns:a16="http://schemas.microsoft.com/office/drawing/2014/main" id="{7F6BE37A-0E69-4234-AE2D-620B0E46B6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0" t="6946" r="66123" b="68118"/>
            <a:stretch/>
          </p:blipFill>
          <p:spPr bwMode="auto">
            <a:xfrm>
              <a:off x="1172918" y="5242559"/>
              <a:ext cx="273087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Related image">
              <a:extLst>
                <a:ext uri="{FF2B5EF4-FFF2-40B4-BE49-F238E27FC236}">
                  <a16:creationId xmlns:a16="http://schemas.microsoft.com/office/drawing/2014/main" id="{121E26E5-91AE-4E60-9622-2B5944926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66872" r="12850" b="13010"/>
            <a:stretch/>
          </p:blipFill>
          <p:spPr bwMode="auto">
            <a:xfrm>
              <a:off x="2234286" y="544721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8" descr="Related image">
              <a:extLst>
                <a:ext uri="{FF2B5EF4-FFF2-40B4-BE49-F238E27FC236}">
                  <a16:creationId xmlns:a16="http://schemas.microsoft.com/office/drawing/2014/main" id="{EB8F9F64-6709-425E-B58D-D158808357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402" t="37937" r="39402" b="41758"/>
            <a:stretch/>
          </p:blipFill>
          <p:spPr bwMode="auto">
            <a:xfrm>
              <a:off x="1694021" y="5609214"/>
              <a:ext cx="338211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8" descr="Related image">
              <a:extLst>
                <a:ext uri="{FF2B5EF4-FFF2-40B4-BE49-F238E27FC236}">
                  <a16:creationId xmlns:a16="http://schemas.microsoft.com/office/drawing/2014/main" id="{BE5E5034-610B-4EFC-8D9D-31B73E4314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2437342" y="6007711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" descr="Related image">
              <a:extLst>
                <a:ext uri="{FF2B5EF4-FFF2-40B4-BE49-F238E27FC236}">
                  <a16:creationId xmlns:a16="http://schemas.microsoft.com/office/drawing/2014/main" id="{14B243DC-F006-47AA-A39B-779DCBAA11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640" t="66643" r="39096" b="13239"/>
            <a:stretch/>
          </p:blipFill>
          <p:spPr bwMode="auto">
            <a:xfrm>
              <a:off x="1831632" y="6036344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Related image">
              <a:extLst>
                <a:ext uri="{FF2B5EF4-FFF2-40B4-BE49-F238E27FC236}">
                  <a16:creationId xmlns:a16="http://schemas.microsoft.com/office/drawing/2014/main" id="{6382A0EA-53ED-4A4C-9391-A4632B5AFB6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95" t="66047" r="65841" b="13835"/>
            <a:stretch/>
          </p:blipFill>
          <p:spPr bwMode="auto">
            <a:xfrm>
              <a:off x="725164" y="5959983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" descr="Related image">
              <a:extLst>
                <a:ext uri="{FF2B5EF4-FFF2-40B4-BE49-F238E27FC236}">
                  <a16:creationId xmlns:a16="http://schemas.microsoft.com/office/drawing/2014/main" id="{132A7781-5391-4265-ACE6-15259E1E02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86" t="39941" r="12850" b="39941"/>
            <a:stretch/>
          </p:blipFill>
          <p:spPr bwMode="auto">
            <a:xfrm>
              <a:off x="807624" y="5587272"/>
              <a:ext cx="358569" cy="3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510BC9-1360-4E8E-9FDB-65CC4AF25D05}"/>
              </a:ext>
            </a:extLst>
          </p:cNvPr>
          <p:cNvGrpSpPr/>
          <p:nvPr/>
        </p:nvGrpSpPr>
        <p:grpSpPr>
          <a:xfrm>
            <a:off x="356474" y="3328208"/>
            <a:ext cx="2837699" cy="3240000"/>
            <a:chOff x="6259914" y="3377193"/>
            <a:chExt cx="2448000" cy="3240000"/>
          </a:xfrm>
        </p:grpSpPr>
        <p:pic>
          <p:nvPicPr>
            <p:cNvPr id="1030" name="Picture 6" descr="Image result for cartoon lab flask">
              <a:extLst>
                <a:ext uri="{FF2B5EF4-FFF2-40B4-BE49-F238E27FC236}">
                  <a16:creationId xmlns:a16="http://schemas.microsoft.com/office/drawing/2014/main" id="{8D47F87A-1D3B-4F2D-AAE9-D333BBED80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9914" y="3377193"/>
              <a:ext cx="2448000" cy="32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Related image">
              <a:extLst>
                <a:ext uri="{FF2B5EF4-FFF2-40B4-BE49-F238E27FC236}">
                  <a16:creationId xmlns:a16="http://schemas.microsoft.com/office/drawing/2014/main" id="{F956013C-98F0-41C6-9FE6-89B2BDA1C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873" b="94492" l="4800" r="94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3960" y="4771957"/>
              <a:ext cx="1902808" cy="1796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125FD0D-296E-4DC9-BDE8-E54E0EDC1838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261117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DF02952-7E85-473F-A3DA-986B03B2E8DF}"/>
              </a:ext>
            </a:extLst>
          </p:cNvPr>
          <p:cNvSpPr txBox="1"/>
          <p:nvPr/>
        </p:nvSpPr>
        <p:spPr>
          <a:xfrm>
            <a:off x="545690" y="1882877"/>
            <a:ext cx="595035" cy="369332"/>
          </a:xfrm>
          <a:prstGeom prst="rect">
            <a:avLst/>
          </a:prstGeom>
          <a:noFill/>
          <a:ln w="44450">
            <a:solidFill>
              <a:srgbClr val="7030A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Bact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43443-D723-409D-922D-340C4D8155E3}"/>
              </a:ext>
            </a:extLst>
          </p:cNvPr>
          <p:cNvSpPr txBox="1"/>
          <p:nvPr/>
        </p:nvSpPr>
        <p:spPr>
          <a:xfrm>
            <a:off x="2139824" y="1882877"/>
            <a:ext cx="595035" cy="369332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txBody>
          <a:bodyPr wrap="none" rtlCol="0">
            <a:noAutofit/>
          </a:bodyPr>
          <a:lstStyle/>
          <a:p>
            <a:pPr algn="ctr"/>
            <a:r>
              <a:rPr lang="pt-PT" dirty="0" err="1"/>
              <a:t>Sub</a:t>
            </a:r>
            <a:endParaRPr lang="en-US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D61FBE30-6F47-4386-8752-199479359C89}"/>
              </a:ext>
            </a:extLst>
          </p:cNvPr>
          <p:cNvCxnSpPr>
            <a:stCxn id="21" idx="2"/>
            <a:endCxn id="8" idx="2"/>
          </p:cNvCxnSpPr>
          <p:nvPr/>
        </p:nvCxnSpPr>
        <p:spPr>
          <a:xfrm rot="5400000">
            <a:off x="1640275" y="1455142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D974E76-26C2-4E30-B561-7AB350F7B7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843207" y="962830"/>
            <a:ext cx="1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F49886D-17A9-4A3A-8491-F3F2E43C4131}"/>
              </a:ext>
            </a:extLst>
          </p:cNvPr>
          <p:cNvCxnSpPr>
            <a:stCxn id="8" idx="0"/>
            <a:endCxn id="21" idx="0"/>
          </p:cNvCxnSpPr>
          <p:nvPr/>
        </p:nvCxnSpPr>
        <p:spPr>
          <a:xfrm rot="5400000" flipH="1" flipV="1">
            <a:off x="1640275" y="1085810"/>
            <a:ext cx="12700" cy="159413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6DA7429-8F74-445F-A820-5ECA2C385EB1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843208" y="2252209"/>
            <a:ext cx="6350" cy="90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14364CB2-7388-4B54-9DCD-9558D0501E1E}"/>
              </a:ext>
            </a:extLst>
          </p:cNvPr>
          <p:cNvSpPr/>
          <p:nvPr/>
        </p:nvSpPr>
        <p:spPr>
          <a:xfrm>
            <a:off x="908516" y="2514368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1927082-03B9-4810-9C6E-B849CA30A478}"/>
              </a:ext>
            </a:extLst>
          </p:cNvPr>
          <p:cNvSpPr/>
          <p:nvPr/>
        </p:nvSpPr>
        <p:spPr>
          <a:xfrm>
            <a:off x="883344" y="1373783"/>
            <a:ext cx="3369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V2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9E8C4B60-C182-4574-B2E9-D58961F2008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40725" y="2067543"/>
            <a:ext cx="651319" cy="373915"/>
          </a:xfrm>
          <a:prstGeom prst="bentConnector3">
            <a:avLst>
              <a:gd name="adj1" fmla="val 9981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35FCB394-70D3-4722-BE8B-9EE018C26B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21" t="11578" r="13764" b="3991"/>
          <a:stretch/>
        </p:blipFill>
        <p:spPr>
          <a:xfrm>
            <a:off x="3194173" y="1711134"/>
            <a:ext cx="5972455" cy="5146866"/>
          </a:xfrm>
          <a:prstGeom prst="rect">
            <a:avLst/>
          </a:prstGeom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A535916-2F5E-4883-9165-F6763FDA1F2D}"/>
              </a:ext>
            </a:extLst>
          </p:cNvPr>
          <p:cNvSpPr/>
          <p:nvPr/>
        </p:nvSpPr>
        <p:spPr>
          <a:xfrm>
            <a:off x="2885258" y="3577033"/>
            <a:ext cx="5285347" cy="1355164"/>
          </a:xfrm>
          <a:prstGeom prst="roundRect">
            <a:avLst/>
          </a:prstGeom>
          <a:noFill/>
          <a:ln w="444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853F6-8802-4993-8281-2CE4ECDAE254}"/>
              </a:ext>
            </a:extLst>
          </p:cNvPr>
          <p:cNvSpPr/>
          <p:nvPr/>
        </p:nvSpPr>
        <p:spPr>
          <a:xfrm>
            <a:off x="0" y="5380672"/>
            <a:ext cx="31656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1 = </a:t>
            </a:r>
            <a:r>
              <a:rPr lang="en-US" dirty="0" err="1"/>
              <a:t>gmax</a:t>
            </a:r>
            <a:r>
              <a:rPr lang="en-US" dirty="0"/>
              <a:t>*Sub/(</a:t>
            </a:r>
            <a:r>
              <a:rPr lang="en-US" dirty="0" err="1"/>
              <a:t>Sub+ks</a:t>
            </a:r>
            <a:r>
              <a:rPr lang="en-US" dirty="0"/>
              <a:t>)*</a:t>
            </a:r>
            <a:r>
              <a:rPr lang="en-US" dirty="0" err="1"/>
              <a:t>Bact</a:t>
            </a:r>
            <a:endParaRPr lang="en-US" dirty="0"/>
          </a:p>
          <a:p>
            <a:r>
              <a:rPr lang="en-US" dirty="0"/>
              <a:t>V2 = </a:t>
            </a:r>
            <a:r>
              <a:rPr lang="en-US" dirty="0" err="1"/>
              <a:t>Bac_death_rate</a:t>
            </a:r>
            <a:r>
              <a:rPr lang="en-US" dirty="0"/>
              <a:t>*</a:t>
            </a:r>
            <a:r>
              <a:rPr lang="en-US" dirty="0" err="1"/>
              <a:t>Bact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dBact</a:t>
            </a:r>
            <a:r>
              <a:rPr lang="en-US" dirty="0"/>
              <a:t> = eff * V1 - V2</a:t>
            </a:r>
          </a:p>
          <a:p>
            <a:r>
              <a:rPr lang="en-US" dirty="0" err="1"/>
              <a:t>dSub</a:t>
            </a:r>
            <a:r>
              <a:rPr lang="en-US" dirty="0"/>
              <a:t> = - V1 + </a:t>
            </a:r>
            <a:r>
              <a:rPr lang="en-US" dirty="0" err="1"/>
              <a:t>canibal_rate</a:t>
            </a:r>
            <a:r>
              <a:rPr lang="en-US" dirty="0"/>
              <a:t> * V2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02724BC-7892-41CC-A553-F0B11A56F5B8}"/>
              </a:ext>
            </a:extLst>
          </p:cNvPr>
          <p:cNvGrpSpPr/>
          <p:nvPr/>
        </p:nvGrpSpPr>
        <p:grpSpPr>
          <a:xfrm>
            <a:off x="3624925" y="1373783"/>
            <a:ext cx="5209406" cy="4277153"/>
            <a:chOff x="3624925" y="1438456"/>
            <a:chExt cx="5209406" cy="427715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33DC4EF2-A1AF-457A-AEF7-8E4610BD3994}"/>
                </a:ext>
              </a:extLst>
            </p:cNvPr>
            <p:cNvSpPr/>
            <p:nvPr/>
          </p:nvSpPr>
          <p:spPr>
            <a:xfrm>
              <a:off x="3624925" y="1438456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23E23669-CCDB-46E3-A008-C0BFB1D8D75B}"/>
                </a:ext>
              </a:extLst>
            </p:cNvPr>
            <p:cNvGrpSpPr/>
            <p:nvPr/>
          </p:nvGrpSpPr>
          <p:grpSpPr>
            <a:xfrm>
              <a:off x="4659506" y="1868014"/>
              <a:ext cx="3121367" cy="1367422"/>
              <a:chOff x="311084" y="892073"/>
              <a:chExt cx="3121367" cy="1367422"/>
            </a:xfrm>
          </p:grpSpPr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EBCE51FC-BCF8-4B2C-9831-4C59122A63D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0768" y="1459741"/>
              <a:ext cx="2226342" cy="799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1307880" imgH="469800" progId="Equation.DSMT4">
                      <p:embed/>
                    </p:oleObj>
                  </mc:Choice>
                  <mc:Fallback>
                    <p:oleObj name="Equation" r:id="rId4" imgW="1307880" imgH="46980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EBCE51FC-BCF8-4B2C-9831-4C59122A63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0768" y="1459741"/>
                            <a:ext cx="2226342" cy="7997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49D30F-E7D9-4B9A-A956-D2491DCFD611}"/>
                  </a:ext>
                </a:extLst>
              </p:cNvPr>
              <p:cNvSpPr/>
              <p:nvPr/>
            </p:nvSpPr>
            <p:spPr>
              <a:xfrm>
                <a:off x="311084" y="892073"/>
                <a:ext cx="3121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 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ichaelis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US" dirty="0" err="1">
                    <a:solidFill>
                      <a:srgbClr val="252525"/>
                    </a:solidFill>
                    <a:latin typeface="Arial" panose="020B0604020202020204" pitchFamily="34" charset="0"/>
                  </a:rPr>
                  <a:t>Menten</a:t>
                </a:r>
                <a:r>
                  <a:rPr lang="en-US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 equation</a:t>
                </a:r>
                <a:endParaRPr lang="en-US" dirty="0"/>
              </a:p>
            </p:txBody>
          </p:sp>
        </p:grpSp>
        <p:pic>
          <p:nvPicPr>
            <p:cNvPr id="39" name="Picture 6" descr="https://upload.wikimedia.org/wikipedia/commons/thumb/8/83/Michaelis_Menten_curve_2.svg/1200px-Michaelis_Menten_curve_2.svg.png">
              <a:extLst>
                <a:ext uri="{FF2B5EF4-FFF2-40B4-BE49-F238E27FC236}">
                  <a16:creationId xmlns:a16="http://schemas.microsoft.com/office/drawing/2014/main" id="{87D18477-DDAE-46F2-A579-3DB0EE00D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110" y="3433772"/>
              <a:ext cx="3920097" cy="167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1C712E9-0C07-48F9-A58E-B8AA557CD0B9}"/>
              </a:ext>
            </a:extLst>
          </p:cNvPr>
          <p:cNvGrpSpPr/>
          <p:nvPr/>
        </p:nvGrpSpPr>
        <p:grpSpPr>
          <a:xfrm>
            <a:off x="3133801" y="1835389"/>
            <a:ext cx="5209406" cy="4277153"/>
            <a:chOff x="3133801" y="1835389"/>
            <a:chExt cx="5209406" cy="427715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00A1E1B9-5D1D-4267-934E-89DA25087B65}"/>
                </a:ext>
              </a:extLst>
            </p:cNvPr>
            <p:cNvSpPr/>
            <p:nvPr/>
          </p:nvSpPr>
          <p:spPr>
            <a:xfrm>
              <a:off x="3133801" y="1835389"/>
              <a:ext cx="5209406" cy="427715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6BF029A-86CA-4E66-999B-457F5C63E4B8}"/>
                </a:ext>
              </a:extLst>
            </p:cNvPr>
            <p:cNvGrpSpPr/>
            <p:nvPr/>
          </p:nvGrpSpPr>
          <p:grpSpPr>
            <a:xfrm>
              <a:off x="3698193" y="2296928"/>
              <a:ext cx="3920097" cy="3230256"/>
              <a:chOff x="229893" y="3494899"/>
              <a:chExt cx="3920097" cy="3230256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A211EEB-90A3-46A5-8290-ADCC24B945E5}"/>
                  </a:ext>
                </a:extLst>
              </p:cNvPr>
              <p:cNvGrpSpPr/>
              <p:nvPr/>
            </p:nvGrpSpPr>
            <p:grpSpPr>
              <a:xfrm>
                <a:off x="229893" y="3494899"/>
                <a:ext cx="3920097" cy="3230256"/>
                <a:chOff x="227787" y="3451046"/>
                <a:chExt cx="3920097" cy="3230256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A70D5CF4-EA13-485E-8A87-680DF629BAB0}"/>
                    </a:ext>
                  </a:extLst>
                </p:cNvPr>
                <p:cNvGrpSpPr/>
                <p:nvPr/>
              </p:nvGrpSpPr>
              <p:grpSpPr>
                <a:xfrm>
                  <a:off x="788375" y="3451046"/>
                  <a:ext cx="2636838" cy="1416738"/>
                  <a:chOff x="5200650" y="896250"/>
                  <a:chExt cx="2636838" cy="1416738"/>
                </a:xfrm>
              </p:grpSpPr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8CA03BFB-5C78-4DB9-817C-CED4AA47E169}"/>
                      </a:ext>
                    </a:extLst>
                  </p:cNvPr>
                  <p:cNvSpPr/>
                  <p:nvPr/>
                </p:nvSpPr>
                <p:spPr>
                  <a:xfrm>
                    <a:off x="5985104" y="896250"/>
                    <a:ext cx="14542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00B0F0"/>
                        </a:solidFill>
                        <a:latin typeface="Arial" panose="020B0604020202020204" pitchFamily="34" charset="0"/>
                      </a:rPr>
                      <a:t>Hill equation</a:t>
                    </a:r>
                    <a:endParaRPr lang="en-US" dirty="0">
                      <a:solidFill>
                        <a:srgbClr val="00B0F0"/>
                      </a:solidFill>
                    </a:endParaRPr>
                  </a:p>
                </p:txBody>
              </p:sp>
              <p:graphicFrame>
                <p:nvGraphicFramePr>
                  <p:cNvPr id="57" name="Object 56">
                    <a:extLst>
                      <a:ext uri="{FF2B5EF4-FFF2-40B4-BE49-F238E27FC236}">
                        <a16:creationId xmlns:a16="http://schemas.microsoft.com/office/drawing/2014/main" id="{0CB8F0A5-0400-4129-954A-9C9F71A5DAA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00650" y="1406525"/>
                  <a:ext cx="2636838" cy="9064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7" name="Equation" r:id="rId7" imgW="1549080" imgH="533160" progId="Equation.DSMT4">
                          <p:embed/>
                        </p:oleObj>
                      </mc:Choice>
                      <mc:Fallback>
                        <p:oleObj name="Equation" r:id="rId7" imgW="1549080" imgH="533160" progId="Equation.DSMT4">
                          <p:embed/>
                          <p:pic>
                            <p:nvPicPr>
                              <p:cNvPr id="57" name="Object 56">
                                <a:extLst>
                                  <a:ext uri="{FF2B5EF4-FFF2-40B4-BE49-F238E27FC236}">
                                    <a16:creationId xmlns:a16="http://schemas.microsoft.com/office/drawing/2014/main" id="{0CB8F0A5-0400-4129-954A-9C9F71A5DAA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00650" y="1406525"/>
                                <a:ext cx="2636838" cy="9064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55" name="Picture 6" descr="https://upload.wikimedia.org/wikipedia/commons/thumb/8/83/Michaelis_Menten_curve_2.svg/1200px-Michaelis_Menten_curve_2.svg.png">
                  <a:extLst>
                    <a:ext uri="{FF2B5EF4-FFF2-40B4-BE49-F238E27FC236}">
                      <a16:creationId xmlns:a16="http://schemas.microsoft.com/office/drawing/2014/main" id="{A3588AD7-0D91-4A31-BD9B-BFEE2845AE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7787" y="5008727"/>
                  <a:ext cx="3920097" cy="16725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DC3F19F-CC8D-4576-AD62-DCDEAED22D1E}"/>
                  </a:ext>
                </a:extLst>
              </p:cNvPr>
              <p:cNvSpPr txBox="1"/>
              <p:nvPr/>
            </p:nvSpPr>
            <p:spPr>
              <a:xfrm>
                <a:off x="3455703" y="5255710"/>
                <a:ext cx="4988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=1</a:t>
                </a:r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D6479BA-AB6C-4B3E-A311-2A06E4284344}"/>
                  </a:ext>
                </a:extLst>
              </p:cNvPr>
              <p:cNvGrpSpPr/>
              <p:nvPr/>
            </p:nvGrpSpPr>
            <p:grpSpPr>
              <a:xfrm>
                <a:off x="423885" y="5183516"/>
                <a:ext cx="3297973" cy="1348726"/>
                <a:chOff x="4834054" y="2584867"/>
                <a:chExt cx="3297973" cy="1348726"/>
              </a:xfrm>
            </p:grpSpPr>
            <p:sp>
              <p:nvSpPr>
                <p:cNvPr id="52" name="Freeform 18">
                  <a:extLst>
                    <a:ext uri="{FF2B5EF4-FFF2-40B4-BE49-F238E27FC236}">
                      <a16:creationId xmlns:a16="http://schemas.microsoft.com/office/drawing/2014/main" id="{759CB00B-F5C0-4015-9F12-427605A96400}"/>
                    </a:ext>
                  </a:extLst>
                </p:cNvPr>
                <p:cNvSpPr/>
                <p:nvPr/>
              </p:nvSpPr>
              <p:spPr>
                <a:xfrm>
                  <a:off x="4834054" y="2584867"/>
                  <a:ext cx="3297973" cy="1348726"/>
                </a:xfrm>
                <a:custGeom>
                  <a:avLst/>
                  <a:gdLst>
                    <a:gd name="connsiteX0" fmla="*/ 0 w 3297973"/>
                    <a:gd name="connsiteY0" fmla="*/ 1348726 h 1348726"/>
                    <a:gd name="connsiteX1" fmla="*/ 262053 w 3297973"/>
                    <a:gd name="connsiteY1" fmla="*/ 1083884 h 1348726"/>
                    <a:gd name="connsiteX2" fmla="*/ 418170 w 3297973"/>
                    <a:gd name="connsiteY2" fmla="*/ 662926 h 1348726"/>
                    <a:gd name="connsiteX3" fmla="*/ 680224 w 3297973"/>
                    <a:gd name="connsiteY3" fmla="*/ 230816 h 1348726"/>
                    <a:gd name="connsiteX4" fmla="*/ 1248936 w 3297973"/>
                    <a:gd name="connsiteY4" fmla="*/ 32882 h 1348726"/>
                    <a:gd name="connsiteX5" fmla="*/ 3297973 w 3297973"/>
                    <a:gd name="connsiteY5" fmla="*/ 2216 h 13487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97973" h="1348726">
                      <a:moveTo>
                        <a:pt x="0" y="1348726"/>
                      </a:moveTo>
                      <a:cubicBezTo>
                        <a:pt x="96179" y="1273455"/>
                        <a:pt x="192358" y="1198184"/>
                        <a:pt x="262053" y="1083884"/>
                      </a:cubicBezTo>
                      <a:cubicBezTo>
                        <a:pt x="331748" y="969584"/>
                        <a:pt x="348475" y="805104"/>
                        <a:pt x="418170" y="662926"/>
                      </a:cubicBezTo>
                      <a:cubicBezTo>
                        <a:pt x="487865" y="520748"/>
                        <a:pt x="541763" y="335823"/>
                        <a:pt x="680224" y="230816"/>
                      </a:cubicBezTo>
                      <a:cubicBezTo>
                        <a:pt x="818685" y="125809"/>
                        <a:pt x="812645" y="70982"/>
                        <a:pt x="1248936" y="32882"/>
                      </a:cubicBezTo>
                      <a:cubicBezTo>
                        <a:pt x="1685227" y="-5218"/>
                        <a:pt x="2491600" y="-1501"/>
                        <a:pt x="3297973" y="2216"/>
                      </a:cubicBezTo>
                    </a:path>
                  </a:pathLst>
                </a:custGeom>
                <a:noFill/>
                <a:ln w="412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E7780FF-24BD-4224-988E-FD0858612249}"/>
                    </a:ext>
                  </a:extLst>
                </p:cNvPr>
                <p:cNvSpPr txBox="1"/>
                <p:nvPr/>
              </p:nvSpPr>
              <p:spPr>
                <a:xfrm>
                  <a:off x="5071562" y="2584867"/>
                  <a:ext cx="5020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n&gt;1</a:t>
                  </a:r>
                </a:p>
              </p:txBody>
            </p:sp>
          </p:grp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0EAA5D1-CE83-4568-8977-757D08A90F61}"/>
              </a:ext>
            </a:extLst>
          </p:cNvPr>
          <p:cNvGrpSpPr/>
          <p:nvPr/>
        </p:nvGrpSpPr>
        <p:grpSpPr>
          <a:xfrm>
            <a:off x="2747560" y="2203801"/>
            <a:ext cx="5209406" cy="4277153"/>
            <a:chOff x="-210693" y="2204124"/>
            <a:chExt cx="5209406" cy="4277153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049FEB3-9C19-4277-87DD-92302D2FF480}"/>
                </a:ext>
              </a:extLst>
            </p:cNvPr>
            <p:cNvGrpSpPr/>
            <p:nvPr/>
          </p:nvGrpSpPr>
          <p:grpSpPr>
            <a:xfrm>
              <a:off x="-210693" y="2204124"/>
              <a:ext cx="5209406" cy="4277153"/>
              <a:chOff x="2584492" y="2296928"/>
              <a:chExt cx="5209406" cy="4277153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33A4A6BB-8E67-4DAC-9BEE-9B9FE9D49BEC}"/>
                  </a:ext>
                </a:extLst>
              </p:cNvPr>
              <p:cNvGrpSpPr/>
              <p:nvPr/>
            </p:nvGrpSpPr>
            <p:grpSpPr>
              <a:xfrm>
                <a:off x="2584492" y="2296928"/>
                <a:ext cx="5209406" cy="4277153"/>
                <a:chOff x="2584492" y="2296928"/>
                <a:chExt cx="5209406" cy="4277153"/>
              </a:xfrm>
            </p:grpSpPr>
            <p:sp>
              <p:nvSpPr>
                <p:cNvPr id="58" name="Rectangle: Rounded Corners 57">
                  <a:extLst>
                    <a:ext uri="{FF2B5EF4-FFF2-40B4-BE49-F238E27FC236}">
                      <a16:creationId xmlns:a16="http://schemas.microsoft.com/office/drawing/2014/main" id="{3C2449AA-9359-4FEA-9A08-69570FA1DF6F}"/>
                    </a:ext>
                  </a:extLst>
                </p:cNvPr>
                <p:cNvSpPr/>
                <p:nvPr/>
              </p:nvSpPr>
              <p:spPr>
                <a:xfrm>
                  <a:off x="2584492" y="2296928"/>
                  <a:ext cx="5209406" cy="4277153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DC0CDAB7-51C6-4DEA-AB72-FBEF25F3A1AC}"/>
                    </a:ext>
                  </a:extLst>
                </p:cNvPr>
                <p:cNvGrpSpPr/>
                <p:nvPr/>
              </p:nvGrpSpPr>
              <p:grpSpPr>
                <a:xfrm>
                  <a:off x="3312069" y="2740341"/>
                  <a:ext cx="3920097" cy="3230256"/>
                  <a:chOff x="4753803" y="3491220"/>
                  <a:chExt cx="3920097" cy="3230256"/>
                </a:xfrm>
              </p:grpSpPr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514C6BAD-144D-4B52-8FB6-168336C200D9}"/>
                      </a:ext>
                    </a:extLst>
                  </p:cNvPr>
                  <p:cNvGrpSpPr/>
                  <p:nvPr/>
                </p:nvGrpSpPr>
                <p:grpSpPr>
                  <a:xfrm>
                    <a:off x="5681599" y="3491220"/>
                    <a:ext cx="1901825" cy="1319305"/>
                    <a:chOff x="5567858" y="896250"/>
                    <a:chExt cx="1901825" cy="1319305"/>
                  </a:xfrm>
                </p:grpSpPr>
                <p:sp>
                  <p:nvSpPr>
                    <p:cNvPr id="63" name="Rectangle 62">
                      <a:extLst>
                        <a:ext uri="{FF2B5EF4-FFF2-40B4-BE49-F238E27FC236}">
                          <a16:creationId xmlns:a16="http://schemas.microsoft.com/office/drawing/2014/main" id="{E4203B56-9635-4B62-B468-3044283212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85104" y="896250"/>
                      <a:ext cx="133882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dirty="0">
                          <a:solidFill>
                            <a:srgbClr val="FFC000"/>
                          </a:solidFill>
                          <a:latin typeface="Arial" panose="020B0604020202020204" pitchFamily="34" charset="0"/>
                        </a:rPr>
                        <a:t>Power-Law</a:t>
                      </a:r>
                      <a:endParaRPr lang="en-US" dirty="0">
                        <a:solidFill>
                          <a:srgbClr val="FFC000"/>
                        </a:solidFill>
                      </a:endParaRPr>
                    </a:p>
                  </p:txBody>
                </p:sp>
                <p:graphicFrame>
                  <p:nvGraphicFramePr>
                    <p:cNvPr id="64" name="Object 63">
                      <a:extLst>
                        <a:ext uri="{FF2B5EF4-FFF2-40B4-BE49-F238E27FC236}">
                          <a16:creationId xmlns:a16="http://schemas.microsoft.com/office/drawing/2014/main" id="{372682FA-A03C-418C-BA5B-A4CA083E851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0715277"/>
                        </p:ext>
                      </p:extLst>
                    </p:nvPr>
                  </p:nvGraphicFramePr>
                  <p:xfrm>
                    <a:off x="5567858" y="1502767"/>
                    <a:ext cx="1901825" cy="7127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8" name="Equation" r:id="rId9" imgW="1117440" imgH="419040" progId="Equation.DSMT4">
                            <p:embed/>
                          </p:oleObj>
                        </mc:Choice>
                        <mc:Fallback>
                          <p:oleObj name="Equation" r:id="rId9" imgW="1117440" imgH="419040" progId="Equation.DSMT4">
                            <p:embed/>
                            <p:pic>
                              <p:nvPicPr>
                                <p:cNvPr id="64" name="Object 63">
                                  <a:extLst>
                                    <a:ext uri="{FF2B5EF4-FFF2-40B4-BE49-F238E27FC236}">
                                      <a16:creationId xmlns:a16="http://schemas.microsoft.com/office/drawing/2014/main" id="{372682FA-A03C-418C-BA5B-A4CA083E851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567858" y="1502767"/>
                                  <a:ext cx="1901825" cy="7127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pic>
                <p:nvPicPr>
                  <p:cNvPr id="61" name="Picture 6" descr="https://upload.wikimedia.org/wikipedia/commons/thumb/8/83/Michaelis_Menten_curve_2.svg/1200px-Michaelis_Menten_curve_2.svg.png">
                    <a:extLst>
                      <a:ext uri="{FF2B5EF4-FFF2-40B4-BE49-F238E27FC236}">
                        <a16:creationId xmlns:a16="http://schemas.microsoft.com/office/drawing/2014/main" id="{BB40AD6F-963D-4406-B58E-46B9204AE36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803" y="5048901"/>
                    <a:ext cx="3920097" cy="167257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62" name="Freeform 6">
                    <a:extLst>
                      <a:ext uri="{FF2B5EF4-FFF2-40B4-BE49-F238E27FC236}">
                        <a16:creationId xmlns:a16="http://schemas.microsoft.com/office/drawing/2014/main" id="{96E3C047-0BC7-4D3F-A716-2B66DA0B5F87}"/>
                      </a:ext>
                    </a:extLst>
                  </p:cNvPr>
                  <p:cNvSpPr/>
                  <p:nvPr/>
                </p:nvSpPr>
                <p:spPr>
                  <a:xfrm>
                    <a:off x="4941030" y="4815287"/>
                    <a:ext cx="3357563" cy="1721644"/>
                  </a:xfrm>
                  <a:custGeom>
                    <a:avLst/>
                    <a:gdLst>
                      <a:gd name="connsiteX0" fmla="*/ 0 w 3357563"/>
                      <a:gd name="connsiteY0" fmla="*/ 1721644 h 1721644"/>
                      <a:gd name="connsiteX1" fmla="*/ 728663 w 3357563"/>
                      <a:gd name="connsiteY1" fmla="*/ 835819 h 1721644"/>
                      <a:gd name="connsiteX2" fmla="*/ 3357563 w 3357563"/>
                      <a:gd name="connsiteY2" fmla="*/ 0 h 17216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357563" h="1721644">
                        <a:moveTo>
                          <a:pt x="0" y="1721644"/>
                        </a:moveTo>
                        <a:cubicBezTo>
                          <a:pt x="84534" y="1422202"/>
                          <a:pt x="169069" y="1122760"/>
                          <a:pt x="728663" y="835819"/>
                        </a:cubicBezTo>
                        <a:cubicBezTo>
                          <a:pt x="1288257" y="548878"/>
                          <a:pt x="2322910" y="274439"/>
                          <a:pt x="335756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B416EEC-2841-490C-A096-6ED342BB6D82}"/>
                  </a:ext>
                </a:extLst>
              </p:cNvPr>
              <p:cNvSpPr txBox="1"/>
              <p:nvPr/>
            </p:nvSpPr>
            <p:spPr>
              <a:xfrm>
                <a:off x="4312401" y="5293930"/>
                <a:ext cx="2102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perating point (op)</a:t>
                </a:r>
              </a:p>
            </p:txBody>
          </p:sp>
        </p:grp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2F5F2707-5EDD-417D-B9CD-2FB84F01A87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98391" y="5084042"/>
              <a:ext cx="341730" cy="320263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B48A42E-6675-4978-80CC-092E305B4EA2}"/>
                </a:ext>
              </a:extLst>
            </p:cNvPr>
            <p:cNvSpPr/>
            <p:nvPr/>
          </p:nvSpPr>
          <p:spPr>
            <a:xfrm>
              <a:off x="1096463" y="4987190"/>
              <a:ext cx="71438" cy="6429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B5F91FB4-0ECC-4B54-A842-EF76C3CF9BB9}"/>
              </a:ext>
            </a:extLst>
          </p:cNvPr>
          <p:cNvSpPr txBox="1"/>
          <p:nvPr/>
        </p:nvSpPr>
        <p:spPr>
          <a:xfrm>
            <a:off x="800792" y="237767"/>
            <a:ext cx="7542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example model describes growth of bacteria (</a:t>
            </a:r>
            <a:r>
              <a:rPr lang="en-US" sz="2400" b="1" dirty="0" err="1">
                <a:solidFill>
                  <a:srgbClr val="0070C0"/>
                </a:solidFill>
              </a:rPr>
              <a:t>Bact</a:t>
            </a:r>
            <a:r>
              <a:rPr lang="en-US" sz="2400" b="1" dirty="0">
                <a:solidFill>
                  <a:srgbClr val="0070C0"/>
                </a:solidFill>
              </a:rPr>
              <a:t>) on a substrate (Sub) in a closed vessel</a:t>
            </a:r>
          </a:p>
        </p:txBody>
      </p:sp>
    </p:spTree>
    <p:extLst>
      <p:ext uri="{BB962C8B-B14F-4D97-AF65-F5344CB8AC3E}">
        <p14:creationId xmlns:p14="http://schemas.microsoft.com/office/powerpoint/2010/main" val="115046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</TotalTime>
  <Words>874</Words>
  <Application>Microsoft Office PowerPoint</Application>
  <PresentationFormat>On-screen Show (4:3)</PresentationFormat>
  <Paragraphs>19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6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Olivença</dc:creator>
  <cp:lastModifiedBy>Daniel Olivença</cp:lastModifiedBy>
  <cp:revision>25</cp:revision>
  <dcterms:created xsi:type="dcterms:W3CDTF">2018-05-22T11:44:45Z</dcterms:created>
  <dcterms:modified xsi:type="dcterms:W3CDTF">2018-05-24T09:54:26Z</dcterms:modified>
</cp:coreProperties>
</file>